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c3348464077642c8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9" r:id="rId2"/>
    <p:sldId id="281" r:id="rId3"/>
    <p:sldId id="282" r:id="rId4"/>
    <p:sldId id="497" r:id="rId5"/>
    <p:sldId id="326" r:id="rId6"/>
    <p:sldId id="456" r:id="rId7"/>
    <p:sldId id="583" r:id="rId8"/>
    <p:sldId id="483" r:id="rId9"/>
    <p:sldId id="584" r:id="rId10"/>
    <p:sldId id="585" r:id="rId11"/>
    <p:sldId id="586" r:id="rId12"/>
    <p:sldId id="587" r:id="rId13"/>
    <p:sldId id="484" r:id="rId14"/>
    <p:sldId id="588" r:id="rId15"/>
    <p:sldId id="599" r:id="rId16"/>
    <p:sldId id="589" r:id="rId17"/>
    <p:sldId id="581" r:id="rId18"/>
    <p:sldId id="598" r:id="rId19"/>
    <p:sldId id="597" r:id="rId20"/>
    <p:sldId id="494" r:id="rId21"/>
    <p:sldId id="590" r:id="rId22"/>
    <p:sldId id="591" r:id="rId23"/>
    <p:sldId id="592" r:id="rId24"/>
    <p:sldId id="593" r:id="rId25"/>
    <p:sldId id="594" r:id="rId26"/>
    <p:sldId id="595" r:id="rId27"/>
    <p:sldId id="596" r:id="rId28"/>
    <p:sldId id="304" r:id="rId29"/>
    <p:sldId id="325" r:id="rId30"/>
    <p:sldId id="257" r:id="rId31"/>
    <p:sldId id="34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9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V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ở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ghi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sách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giáo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khoa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sách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bài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tập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bút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thước</a:t>
          </a:r>
          <a:r>
            <a: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eke.</a:t>
          </a:r>
          <a:endParaRPr lang="en-US" sz="28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500" dirty="0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G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iáo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án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sách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giáo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khoa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sách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bài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tập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máy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chiếu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eke,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phấn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.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phiếu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học</a:t>
          </a:r>
          <a:r>
            <a: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tập</a:t>
          </a:r>
          <a:endParaRPr lang="en-US" sz="2800" dirty="0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2442"/>
          <a:ext cx="6096000" cy="79150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3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3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3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3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300" kern="1200" dirty="0"/>
        </a:p>
      </dsp:txBody>
      <dsp:txXfrm>
        <a:off x="38638" y="51080"/>
        <a:ext cx="6018724" cy="714229"/>
      </dsp:txXfrm>
    </dsp:sp>
    <dsp:sp modelId="{0DFB8EA2-E9F4-4E7D-B5BF-ABC527E44C63}">
      <dsp:nvSpPr>
        <dsp:cNvPr id="0" name=""/>
        <dsp:cNvSpPr/>
      </dsp:nvSpPr>
      <dsp:spPr>
        <a:xfrm>
          <a:off x="0" y="793881"/>
          <a:ext cx="6096000" cy="16394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G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iáo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án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sách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giáo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khoa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sách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tập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chiếu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, eke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phấn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.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phiếu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tập</a:t>
          </a:r>
          <a:endParaRPr lang="en-US" sz="2800" kern="1200" dirty="0"/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500" kern="1200" dirty="0"/>
        </a:p>
      </dsp:txBody>
      <dsp:txXfrm>
        <a:off x="0" y="793881"/>
        <a:ext cx="6096000" cy="1639440"/>
      </dsp:txXfrm>
    </dsp:sp>
    <dsp:sp modelId="{D2408717-B530-41AC-B5CE-E14FAEC5B062}">
      <dsp:nvSpPr>
        <dsp:cNvPr id="0" name=""/>
        <dsp:cNvSpPr/>
      </dsp:nvSpPr>
      <dsp:spPr>
        <a:xfrm>
          <a:off x="0" y="2346762"/>
          <a:ext cx="6096000" cy="79150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3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3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3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300" kern="1200" dirty="0"/>
        </a:p>
      </dsp:txBody>
      <dsp:txXfrm>
        <a:off x="38638" y="2385400"/>
        <a:ext cx="6018724" cy="714229"/>
      </dsp:txXfrm>
    </dsp:sp>
    <dsp:sp modelId="{8F3B6D51-6576-4847-95F8-097004C88A78}">
      <dsp:nvSpPr>
        <dsp:cNvPr id="0" name=""/>
        <dsp:cNvSpPr/>
      </dsp:nvSpPr>
      <dsp:spPr>
        <a:xfrm>
          <a:off x="0" y="3224826"/>
          <a:ext cx="6096000" cy="83679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V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ở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ghi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sách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giáo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khoa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sách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bài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tập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bút</a:t>
          </a:r>
          <a:r>
            <a:rPr lang="en-US" sz="28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thước</a:t>
          </a:r>
          <a:r>
            <a:rPr lang="en-US" sz="2800" kern="1200">
              <a:effectLst/>
              <a:latin typeface="Times New Roman" panose="02020603050405020304" pitchFamily="18" charset="0"/>
              <a:ea typeface="Calibri" panose="020F0502020204030204" pitchFamily="34" charset="0"/>
            </a:rPr>
            <a:t>, eke.</a:t>
          </a:r>
          <a:endParaRPr lang="en-US" sz="2800" kern="1200" dirty="0">
            <a:latin typeface="+mj-lt"/>
          </a:endParaRPr>
        </a:p>
      </dsp:txBody>
      <dsp:txXfrm>
        <a:off x="0" y="3224826"/>
        <a:ext cx="6096000" cy="83679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916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400350" y="1326373"/>
            <a:ext cx="675000" cy="324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54147" y="656772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000329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7" Type="http://schemas.openxmlformats.org/officeDocument/2006/relationships/oleObject" Target="../embeddings/oleObject8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pn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1.wmf"/><Relationship Id="rId26" Type="http://schemas.openxmlformats.org/officeDocument/2006/relationships/image" Target="../media/image48.png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7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0.emf"/><Relationship Id="rId20" Type="http://schemas.openxmlformats.org/officeDocument/2006/relationships/image" Target="../media/image4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46.png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45.png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9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2.png"/><Relationship Id="rId3" Type="http://schemas.openxmlformats.org/officeDocument/2006/relationships/image" Target="../media/image50.wmf"/><Relationship Id="rId7" Type="http://schemas.openxmlformats.org/officeDocument/2006/relationships/image" Target="../media/image51.wmf"/><Relationship Id="rId12" Type="http://schemas.openxmlformats.org/officeDocument/2006/relationships/image" Target="../media/image18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3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49.gi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31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wmf"/><Relationship Id="rId7" Type="http://schemas.openxmlformats.org/officeDocument/2006/relationships/image" Target="../media/image63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4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74.png"/><Relationship Id="rId3" Type="http://schemas.openxmlformats.org/officeDocument/2006/relationships/image" Target="../media/image68.wmf"/><Relationship Id="rId7" Type="http://schemas.openxmlformats.org/officeDocument/2006/relationships/image" Target="../media/image70.emf"/><Relationship Id="rId12" Type="http://schemas.openxmlformats.org/officeDocument/2006/relationships/image" Target="../media/image73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8.wmf"/><Relationship Id="rId26" Type="http://schemas.openxmlformats.org/officeDocument/2006/relationships/image" Target="../media/image820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810.png"/><Relationship Id="rId2" Type="http://schemas.openxmlformats.org/officeDocument/2006/relationships/image" Target="../media/image75.png"/><Relationship Id="rId16" Type="http://schemas.openxmlformats.org/officeDocument/2006/relationships/image" Target="../media/image82.e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800.png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790.png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81.emf"/><Relationship Id="rId22" Type="http://schemas.openxmlformats.org/officeDocument/2006/relationships/image" Target="../media/image780.png"/><Relationship Id="rId27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90.emf"/><Relationship Id="rId26" Type="http://schemas.openxmlformats.org/officeDocument/2006/relationships/image" Target="../media/image94.png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46.bin"/><Relationship Id="rId2" Type="http://schemas.openxmlformats.org/officeDocument/2006/relationships/image" Target="../media/image75.png"/><Relationship Id="rId16" Type="http://schemas.openxmlformats.org/officeDocument/2006/relationships/image" Target="../media/image89.emf"/><Relationship Id="rId20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8.emf"/><Relationship Id="rId22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7.xml"/><Relationship Id="rId12" Type="http://schemas.openxmlformats.org/officeDocument/2006/relationships/slide" Target="slide25.xml"/><Relationship Id="rId2" Type="http://schemas.openxmlformats.org/officeDocument/2006/relationships/audio" Target="../media/media1.mp3"/><Relationship Id="rId16" Type="http://schemas.openxmlformats.org/officeDocument/2006/relationships/image" Target="../media/image106.png"/><Relationship Id="rId1" Type="http://schemas.microsoft.com/office/2007/relationships/media" Target="../media/media1.mp3"/><Relationship Id="rId6" Type="http://schemas.openxmlformats.org/officeDocument/2006/relationships/image" Target="../media/image102.png"/><Relationship Id="rId11" Type="http://schemas.microsoft.com/office/2007/relationships/hdphoto" Target="../media/hdphoto2.wdp"/><Relationship Id="rId5" Type="http://schemas.openxmlformats.org/officeDocument/2006/relationships/image" Target="../media/image101.png"/><Relationship Id="rId15" Type="http://schemas.openxmlformats.org/officeDocument/2006/relationships/slide" Target="slide26.xml"/><Relationship Id="rId10" Type="http://schemas.openxmlformats.org/officeDocument/2006/relationships/image" Target="../media/image104.png"/><Relationship Id="rId4" Type="http://schemas.openxmlformats.org/officeDocument/2006/relationships/image" Target="../media/image100.png"/><Relationship Id="rId9" Type="http://schemas.openxmlformats.org/officeDocument/2006/relationships/slide" Target="slide24.xml"/><Relationship Id="rId14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9.png"/><Relationship Id="rId12" Type="http://schemas.openxmlformats.org/officeDocument/2006/relationships/image" Target="../media/image11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08.png"/><Relationship Id="rId5" Type="http://schemas.openxmlformats.org/officeDocument/2006/relationships/image" Target="../media/image107.wmf"/><Relationship Id="rId10" Type="http://schemas.microsoft.com/office/2007/relationships/hdphoto" Target="../media/hdphoto3.wdp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0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5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2.png"/><Relationship Id="rId12" Type="http://schemas.openxmlformats.org/officeDocument/2006/relationships/oleObject" Target="../embeddings/oleObject580.bin"/><Relationship Id="rId17" Type="http://schemas.openxmlformats.org/officeDocument/2006/relationships/oleObject" Target="../embeddings/oleObject590.bin"/><Relationship Id="rId2" Type="http://schemas.openxmlformats.org/officeDocument/2006/relationships/audio" Target="../media/media2.mp3"/><Relationship Id="rId16" Type="http://schemas.openxmlformats.org/officeDocument/2006/relationships/oleObject" Target="../embeddings/oleObject53.bin"/><Relationship Id="rId1" Type="http://schemas.microsoft.com/office/2007/relationships/media" Target="../media/media2.mp3"/><Relationship Id="rId6" Type="http://schemas.openxmlformats.org/officeDocument/2006/relationships/image" Target="../media/image113.png"/><Relationship Id="rId11" Type="http://schemas.openxmlformats.org/officeDocument/2006/relationships/image" Target="../media/image107.wmf"/><Relationship Id="rId5" Type="http://schemas.openxmlformats.org/officeDocument/2006/relationships/slide" Target="slide23.xml"/><Relationship Id="rId15" Type="http://schemas.openxmlformats.org/officeDocument/2006/relationships/image" Target="../media/image1070.png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15.wmf"/><Relationship Id="rId4" Type="http://schemas.openxmlformats.org/officeDocument/2006/relationships/image" Target="../media/image109.png"/><Relationship Id="rId9" Type="http://schemas.openxmlformats.org/officeDocument/2006/relationships/image" Target="../media/image1050.png"/><Relationship Id="rId14" Type="http://schemas.openxmlformats.org/officeDocument/2006/relationships/image" Target="../media/image11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0.bin"/><Relationship Id="rId13" Type="http://schemas.openxmlformats.org/officeDocument/2006/relationships/image" Target="../media/image116.wmf"/><Relationship Id="rId18" Type="http://schemas.openxmlformats.org/officeDocument/2006/relationships/image" Target="../media/image118.wmf"/><Relationship Id="rId26" Type="http://schemas.openxmlformats.org/officeDocument/2006/relationships/image" Target="../media/image119.wmf"/><Relationship Id="rId39" Type="http://schemas.openxmlformats.org/officeDocument/2006/relationships/oleObject" Target="../embeddings/oleObject6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61.bin"/><Relationship Id="rId42" Type="http://schemas.openxmlformats.org/officeDocument/2006/relationships/image" Target="../media/image122.wmf"/><Relationship Id="rId47" Type="http://schemas.openxmlformats.org/officeDocument/2006/relationships/oleObject" Target="../embeddings/oleObject66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620.bin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591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121.wmf"/><Relationship Id="rId46" Type="http://schemas.openxmlformats.org/officeDocument/2006/relationships/image" Target="../media/image124.wmf"/><Relationship Id="rId2" Type="http://schemas.openxmlformats.org/officeDocument/2006/relationships/audio" Target="../media/media2.mp3"/><Relationship Id="rId16" Type="http://schemas.openxmlformats.org/officeDocument/2006/relationships/image" Target="../media/image112.png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00.bin"/><Relationship Id="rId41" Type="http://schemas.openxmlformats.org/officeDocument/2006/relationships/oleObject" Target="../embeddings/oleObject63.bin"/><Relationship Id="rId1" Type="http://schemas.microsoft.com/office/2007/relationships/media" Target="../media/media2.mp3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16.wmf"/><Relationship Id="rId32" Type="http://schemas.openxmlformats.org/officeDocument/2006/relationships/oleObject" Target="../embeddings/oleObject60.bin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122.wmf"/><Relationship Id="rId45" Type="http://schemas.openxmlformats.org/officeDocument/2006/relationships/oleObject" Target="../embeddings/oleObject65.bin"/><Relationship Id="rId5" Type="http://schemas.openxmlformats.org/officeDocument/2006/relationships/image" Target="../media/image1100.png"/><Relationship Id="rId15" Type="http://schemas.openxmlformats.org/officeDocument/2006/relationships/image" Target="../media/image109.png"/><Relationship Id="rId28" Type="http://schemas.openxmlformats.org/officeDocument/2006/relationships/image" Target="../media/image120.wmf"/><Relationship Id="rId36" Type="http://schemas.openxmlformats.org/officeDocument/2006/relationships/image" Target="../media/image121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125.png"/><Relationship Id="rId31" Type="http://schemas.openxmlformats.org/officeDocument/2006/relationships/oleObject" Target="../embeddings/oleObject60.bin"/><Relationship Id="rId44" Type="http://schemas.openxmlformats.org/officeDocument/2006/relationships/image" Target="../media/image123.wmf"/><Relationship Id="rId9" Type="http://schemas.openxmlformats.org/officeDocument/2006/relationships/image" Target="../media/image107.wmf"/><Relationship Id="rId14" Type="http://schemas.openxmlformats.org/officeDocument/2006/relationships/image" Target="../media/image117.png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120.wmf"/><Relationship Id="rId35" Type="http://schemas.openxmlformats.org/officeDocument/2006/relationships/oleObject" Target="../embeddings/oleObject62.bin"/><Relationship Id="rId43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microsoft.com/office/2007/relationships/hdphoto" Target="../media/hdphoto1.wdp"/><Relationship Id="rId7" Type="http://schemas.openxmlformats.org/officeDocument/2006/relationships/image" Target="../media/image28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png"/><Relationship Id="rId5" Type="http://schemas.openxmlformats.org/officeDocument/2006/relationships/image" Target="../media/image270.png"/><Relationship Id="rId10" Type="http://schemas.openxmlformats.org/officeDocument/2006/relationships/image" Target="../media/image31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602583" y="646564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685800" y="1270197"/>
            <a:ext cx="7900817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)</a:t>
            </a:r>
          </a:p>
          <a:p>
            <a:pPr algn="ctr"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129</a:t>
            </a:r>
          </a:p>
          <a:p>
            <a:pPr algn="ctr"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CHẤT BA ĐƯỜNG CAO CỦA TAM GIÁ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306172" y="415119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/>
          <p:nvPr/>
        </p:nvSpPr>
        <p:spPr>
          <a:xfrm>
            <a:off x="688082" y="644851"/>
            <a:ext cx="4036318" cy="422654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6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968E731-D71C-179F-5F99-A8F4DF5BC0AE}"/>
              </a:ext>
            </a:extLst>
          </p:cNvPr>
          <p:cNvGrpSpPr/>
          <p:nvPr/>
        </p:nvGrpSpPr>
        <p:grpSpPr>
          <a:xfrm>
            <a:off x="1063536" y="1274784"/>
            <a:ext cx="6914605" cy="1479847"/>
            <a:chOff x="1025914" y="1420851"/>
            <a:chExt cx="13348643" cy="4220104"/>
          </a:xfrm>
        </p:grpSpPr>
        <p:grpSp>
          <p:nvGrpSpPr>
            <p:cNvPr id="5" name="Group 2">
              <a:extLst>
                <a:ext uri="{FF2B5EF4-FFF2-40B4-BE49-F238E27FC236}">
                  <a16:creationId xmlns:a16="http://schemas.microsoft.com/office/drawing/2014/main" id="{7E6FAE8D-04E8-DFE6-E517-6233AA7330D5}"/>
                </a:ext>
              </a:extLst>
            </p:cNvPr>
            <p:cNvGrpSpPr/>
            <p:nvPr/>
          </p:nvGrpSpPr>
          <p:grpSpPr>
            <a:xfrm>
              <a:off x="1025914" y="1420851"/>
              <a:ext cx="13348643" cy="4220104"/>
              <a:chOff x="-206803" y="115569"/>
              <a:chExt cx="2190755" cy="2034246"/>
            </a:xfrm>
            <a:solidFill>
              <a:srgbClr val="CCFF99"/>
            </a:solidFill>
          </p:grpSpPr>
          <p:sp>
            <p:nvSpPr>
              <p:cNvPr id="7" name="Freeform 3">
                <a:extLst>
                  <a:ext uri="{FF2B5EF4-FFF2-40B4-BE49-F238E27FC236}">
                    <a16:creationId xmlns:a16="http://schemas.microsoft.com/office/drawing/2014/main" id="{53FE63FF-E2C8-E4A0-FF4A-C1AA12B0BDB9}"/>
                  </a:ext>
                </a:extLst>
              </p:cNvPr>
              <p:cNvSpPr/>
              <p:nvPr/>
            </p:nvSpPr>
            <p:spPr>
              <a:xfrm>
                <a:off x="-206803" y="115569"/>
                <a:ext cx="2190755" cy="2034246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2A04036-CE99-4FB6-73B1-EFFFD27ED2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84B16F9-3850-FEC9-5C72-0D03702FA17F}"/>
              </a:ext>
            </a:extLst>
          </p:cNvPr>
          <p:cNvSpPr txBox="1"/>
          <p:nvPr/>
        </p:nvSpPr>
        <p:spPr>
          <a:xfrm>
            <a:off x="1526713" y="1404825"/>
            <a:ext cx="582875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1 tam giác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tam giá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04D1428-29DD-151D-E25A-8B1644B7F9B3}"/>
                  </a:ext>
                </a:extLst>
              </p:cNvPr>
              <p:cNvSpPr txBox="1"/>
              <p:nvPr/>
            </p:nvSpPr>
            <p:spPr>
              <a:xfrm>
                <a:off x="1191121" y="2929191"/>
                <a:ext cx="467627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Hình 134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104D1428-29DD-151D-E25A-8B1644B7F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121" y="2929191"/>
                <a:ext cx="4676279" cy="1569660"/>
              </a:xfrm>
              <a:prstGeom prst="rect">
                <a:avLst/>
              </a:prstGeom>
              <a:blipFill rotWithShape="1">
                <a:blip r:embed="rId4"/>
                <a:stretch>
                  <a:fillRect l="-1953" t="-3113" r="-3646" b="-81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94CB0E-6EDE-7F08-216E-A4E28B470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26070"/>
              </p:ext>
            </p:extLst>
          </p:nvPr>
        </p:nvGraphicFramePr>
        <p:xfrm>
          <a:off x="3343708" y="3380679"/>
          <a:ext cx="846963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794CB0E-6EDE-7F08-216E-A4E28B470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3708" y="3380679"/>
                        <a:ext cx="846963" cy="32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068D862-80AA-0AC3-B378-231DFA22C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88763"/>
              </p:ext>
            </p:extLst>
          </p:nvPr>
        </p:nvGraphicFramePr>
        <p:xfrm>
          <a:off x="3126155" y="4095750"/>
          <a:ext cx="847725" cy="32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29517" imgH="434422" progId="Equation.DSMT4">
                  <p:embed/>
                </p:oleObj>
              </mc:Choice>
              <mc:Fallback>
                <p:oleObj name="Equation" r:id="rId7" imgW="1129517" imgH="43442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068D862-80AA-0AC3-B378-231DFA22C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6155" y="4095750"/>
                        <a:ext cx="847725" cy="326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8575" y="8670"/>
            <a:ext cx="9046850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Bài 13. TÍNH CHẤT BA ĐƯỜNG CAO CỦA TAM GIÁC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6E56641-40BA-4AAC-A106-3CDD34D110C3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5960266" y="2754631"/>
            <a:ext cx="2421734" cy="179831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EF6CC1-5336-4206-BC1C-E3AC43FAF692}"/>
              </a:ext>
            </a:extLst>
          </p:cNvPr>
          <p:cNvSpPr txBox="1"/>
          <p:nvPr/>
        </p:nvSpPr>
        <p:spPr>
          <a:xfrm>
            <a:off x="6858000" y="4352895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4</a:t>
            </a:r>
          </a:p>
        </p:txBody>
      </p:sp>
    </p:spTree>
    <p:extLst>
      <p:ext uri="{BB962C8B-B14F-4D97-AF65-F5344CB8AC3E}">
        <p14:creationId xmlns:p14="http://schemas.microsoft.com/office/powerpoint/2010/main" val="24207990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/>
          <p:nvPr/>
        </p:nvSpPr>
        <p:spPr>
          <a:xfrm>
            <a:off x="519036" y="485700"/>
            <a:ext cx="4353471" cy="407543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8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C22FD3-4A67-3FC3-6005-47E5F04DD6F0}"/>
              </a:ext>
            </a:extLst>
          </p:cNvPr>
          <p:cNvSpPr txBox="1"/>
          <p:nvPr/>
        </p:nvSpPr>
        <p:spPr>
          <a:xfrm>
            <a:off x="373689" y="854417"/>
            <a:ext cx="75868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D 1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    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         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6FF52D-B46D-4954-95E5-DF0CFC77E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09930"/>
              </p:ext>
            </p:extLst>
          </p:nvPr>
        </p:nvGraphicFramePr>
        <p:xfrm>
          <a:off x="4147506" y="951841"/>
          <a:ext cx="1767539" cy="39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6FF52D-B46D-4954-95E5-DF0CFC77E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7506" y="951841"/>
                        <a:ext cx="1767539" cy="39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31DB89-3126-57EF-FB15-B2FD71AB1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28324"/>
              </p:ext>
            </p:extLst>
          </p:nvPr>
        </p:nvGraphicFramePr>
        <p:xfrm>
          <a:off x="3485387" y="1387913"/>
          <a:ext cx="911535" cy="35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31DB89-3126-57EF-FB15-B2FD71AB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5387" y="1387913"/>
                        <a:ext cx="911535" cy="35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D0025B6-E78F-42D6-FC80-93D145EE2F12}"/>
              </a:ext>
            </a:extLst>
          </p:cNvPr>
          <p:cNvSpPr txBox="1"/>
          <p:nvPr/>
        </p:nvSpPr>
        <p:spPr>
          <a:xfrm>
            <a:off x="382812" y="1715912"/>
            <a:ext cx="1079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429DEE3-A9F4-1406-199C-E96CE013EED5}"/>
                  </a:ext>
                </a:extLst>
              </p:cNvPr>
              <p:cNvSpPr txBox="1"/>
              <p:nvPr/>
            </p:nvSpPr>
            <p:spPr>
              <a:xfrm>
                <a:off x="523329" y="3812442"/>
                <a:ext cx="785867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thẳng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∆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  <a:cs typeface="Times New Roman" panose="02020603050405020304" pitchFamily="18" charset="0"/>
                      </a:rPr>
                      <m:t>𝑁</m:t>
                    </m:r>
                    <m:r>
                      <a:rPr lang="vi-VN" sz="2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∆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429DEE3-A9F4-1406-199C-E96CE013E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29" y="3812442"/>
                <a:ext cx="7858671" cy="954107"/>
              </a:xfrm>
              <a:prstGeom prst="rect">
                <a:avLst/>
              </a:prstGeom>
              <a:blipFill rotWithShape="1">
                <a:blip r:embed="rId8"/>
                <a:stretch>
                  <a:fillRect l="-1629" t="-6369" r="-4267" b="-165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A23F026-E99A-0649-0482-AAC1A633A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70572"/>
              </p:ext>
            </p:extLst>
          </p:nvPr>
        </p:nvGraphicFramePr>
        <p:xfrm>
          <a:off x="2326444" y="2280322"/>
          <a:ext cx="885902" cy="34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190440" progId="Equation.DSMT4">
                  <p:embed/>
                </p:oleObj>
              </mc:Choice>
              <mc:Fallback>
                <p:oleObj name="Equation" r:id="rId9" imgW="495000" imgH="190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A23F026-E99A-0649-0482-AAC1A633A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6444" y="2280322"/>
                        <a:ext cx="885902" cy="34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2FFB27C7-F553-FD85-B344-3832FDD83C0E}"/>
              </a:ext>
            </a:extLst>
          </p:cNvPr>
          <p:cNvSpPr txBox="1"/>
          <p:nvPr/>
        </p:nvSpPr>
        <p:spPr>
          <a:xfrm>
            <a:off x="6781458" y="2755488"/>
            <a:ext cx="1367455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135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60C9A87-F364-D2D2-D08D-2CAA0ECFF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61041"/>
              </p:ext>
            </p:extLst>
          </p:nvPr>
        </p:nvGraphicFramePr>
        <p:xfrm>
          <a:off x="3124200" y="1841825"/>
          <a:ext cx="574369" cy="32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0980" imgH="314010" progId="Equation.DSMT4">
                  <p:embed/>
                </p:oleObj>
              </mc:Choice>
              <mc:Fallback>
                <p:oleObj name="Equation" r:id="rId11" imgW="560980" imgH="31401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60C9A87-F364-D2D2-D08D-2CAA0ECFF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1841825"/>
                        <a:ext cx="574369" cy="32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172A289-CF14-1821-FE02-45B082571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89401"/>
              </p:ext>
            </p:extLst>
          </p:nvPr>
        </p:nvGraphicFramePr>
        <p:xfrm>
          <a:off x="3624716" y="2273078"/>
          <a:ext cx="316439" cy="34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172A289-CF14-1821-FE02-45B082571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4716" y="2273078"/>
                        <a:ext cx="316439" cy="34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BE701D-8932-E1BA-C558-7C21942DC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38614"/>
              </p:ext>
            </p:extLst>
          </p:nvPr>
        </p:nvGraphicFramePr>
        <p:xfrm>
          <a:off x="5582723" y="2268730"/>
          <a:ext cx="867936" cy="33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5926" imgH="359795" progId="Equation.DSMT4">
                  <p:embed/>
                </p:oleObj>
              </mc:Choice>
              <mc:Fallback>
                <p:oleObj name="Equation" r:id="rId15" imgW="935926" imgH="359795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3BE701D-8932-E1BA-C558-7C21942DC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2723" y="2268730"/>
                        <a:ext cx="867936" cy="33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610A6DE-9F00-8AD2-FF1C-BAF8ADFAB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07670"/>
              </p:ext>
            </p:extLst>
          </p:nvPr>
        </p:nvGraphicFramePr>
        <p:xfrm>
          <a:off x="1729654" y="2691714"/>
          <a:ext cx="608513" cy="34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610A6DE-9F00-8AD2-FF1C-BAF8ADFAB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9654" y="2691714"/>
                        <a:ext cx="608513" cy="340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D80C3A0-0F11-0AD8-28BC-F95E75686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66040"/>
              </p:ext>
            </p:extLst>
          </p:nvPr>
        </p:nvGraphicFramePr>
        <p:xfrm>
          <a:off x="5435304" y="2711221"/>
          <a:ext cx="528597" cy="33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D80C3A0-0F11-0AD8-28BC-F95E75686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5304" y="2711221"/>
                        <a:ext cx="528597" cy="33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7F970A-00BF-4AAF-6912-46D47D115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37932"/>
              </p:ext>
            </p:extLst>
          </p:nvPr>
        </p:nvGraphicFramePr>
        <p:xfrm>
          <a:off x="2361620" y="3925519"/>
          <a:ext cx="574806" cy="34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190440" progId="Equation.DSMT4">
                  <p:embed/>
                </p:oleObj>
              </mc:Choice>
              <mc:Fallback>
                <p:oleObj name="Equation" r:id="rId21" imgW="31716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7F970A-00BF-4AAF-6912-46D47D115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61620" y="3925519"/>
                        <a:ext cx="574806" cy="344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8769" y="1250"/>
            <a:ext cx="9046850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Bài 13. TÍNH CHẤT BA ĐƯỜNG CAO CỦA TAM GIÁ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43000" y="1737607"/>
            <a:ext cx="54311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       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55986" y="3015555"/>
                <a:ext cx="796137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thẳng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𝐵𝐾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ì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∆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𝐵𝐾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86" y="3015555"/>
                <a:ext cx="7961370" cy="954107"/>
              </a:xfrm>
              <a:prstGeom prst="rect">
                <a:avLst/>
              </a:prstGeom>
              <a:blipFill rotWithShape="1">
                <a:blip r:embed="rId23"/>
                <a:stretch>
                  <a:fillRect l="-1531" t="-6410" r="-77" b="-179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/>
          <p:nvPr/>
        </p:nvPicPr>
        <p:blipFill>
          <a:blip r:embed="rId24"/>
          <a:stretch>
            <a:fillRect/>
          </a:stretch>
        </p:blipFill>
        <p:spPr>
          <a:xfrm>
            <a:off x="6384701" y="1317656"/>
            <a:ext cx="2502705" cy="15400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187450" y="3257550"/>
            <a:ext cx="1270750" cy="14409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357757" y="3374460"/>
            <a:ext cx="1071560" cy="1071560"/>
          </a:xfrm>
          <a:prstGeom prst="rect">
            <a:avLst/>
          </a:prstGeom>
        </p:spPr>
      </p:pic>
      <p:pic>
        <p:nvPicPr>
          <p:cNvPr id="30" name="Picture 29" descr="Digit 120"/>
          <p:cNvPicPr>
            <a:picLocks noChangeAspect="1" noChangeArrowheads="1" noCrop="1"/>
          </p:cNvPicPr>
          <p:nvPr/>
        </p:nvPicPr>
        <p:blipFill>
          <a:blip r:embed="rId27" cstate="print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90550"/>
            <a:ext cx="1078308" cy="592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25414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6" grpId="0"/>
      <p:bldP spid="3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/>
          <p:nvPr/>
        </p:nvSpPr>
        <p:spPr>
          <a:xfrm>
            <a:off x="545178" y="544882"/>
            <a:ext cx="4240575" cy="422654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8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C22FD3-4A67-3FC3-6005-47E5F04DD6F0}"/>
              </a:ext>
            </a:extLst>
          </p:cNvPr>
          <p:cNvSpPr txBox="1"/>
          <p:nvPr/>
        </p:nvSpPr>
        <p:spPr>
          <a:xfrm>
            <a:off x="624568" y="1009508"/>
            <a:ext cx="78920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6FF52D-B46D-4954-95E5-DF0CFC77E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16835"/>
              </p:ext>
            </p:extLst>
          </p:nvPr>
        </p:nvGraphicFramePr>
        <p:xfrm>
          <a:off x="2578349" y="1101074"/>
          <a:ext cx="957172" cy="36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90440" progId="Equation.DSMT4">
                  <p:embed/>
                </p:oleObj>
              </mc:Choice>
              <mc:Fallback>
                <p:oleObj name="Equation" r:id="rId2" imgW="495000" imgH="190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6FF52D-B46D-4954-95E5-DF0CFC77E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8349" y="1101074"/>
                        <a:ext cx="957172" cy="367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31DB89-3126-57EF-FB15-B2FD71AB1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47769"/>
              </p:ext>
            </p:extLst>
          </p:nvPr>
        </p:nvGraphicFramePr>
        <p:xfrm>
          <a:off x="2803086" y="1512061"/>
          <a:ext cx="1006914" cy="38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190440" progId="Equation.DSMT4">
                  <p:embed/>
                </p:oleObj>
              </mc:Choice>
              <mc:Fallback>
                <p:oleObj name="Equation" r:id="rId4" imgW="495000" imgH="190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31DB89-3126-57EF-FB15-B2FD71AB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3086" y="1512061"/>
                        <a:ext cx="1006914" cy="38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D0025B6-E78F-42D6-FC80-93D145EE2F12}"/>
              </a:ext>
            </a:extLst>
          </p:cNvPr>
          <p:cNvSpPr txBox="1"/>
          <p:nvPr/>
        </p:nvSpPr>
        <p:spPr>
          <a:xfrm>
            <a:off x="538034" y="1758196"/>
            <a:ext cx="1138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FB27C7-F553-FD85-B344-3832FDD83C0E}"/>
              </a:ext>
            </a:extLst>
          </p:cNvPr>
          <p:cNvSpPr txBox="1"/>
          <p:nvPr/>
        </p:nvSpPr>
        <p:spPr>
          <a:xfrm>
            <a:off x="6781800" y="3486150"/>
            <a:ext cx="1367455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136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7F970A-00BF-4AAF-6912-46D47D115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89204"/>
              </p:ext>
            </p:extLst>
          </p:nvPr>
        </p:nvGraphicFramePr>
        <p:xfrm>
          <a:off x="3810000" y="1899336"/>
          <a:ext cx="662591" cy="34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7F970A-00BF-4AAF-6912-46D47D115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1899336"/>
                        <a:ext cx="662591" cy="343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A03E2A2-6258-AE52-9267-7FC286E8D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03061"/>
              </p:ext>
            </p:extLst>
          </p:nvPr>
        </p:nvGraphicFramePr>
        <p:xfrm>
          <a:off x="2824763" y="2690792"/>
          <a:ext cx="1143909" cy="43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A03E2A2-6258-AE52-9267-7FC286E8D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4763" y="2690792"/>
                        <a:ext cx="1143909" cy="435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F8AF9E0-6B2A-00EF-3848-67B230618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12164"/>
              </p:ext>
            </p:extLst>
          </p:nvPr>
        </p:nvGraphicFramePr>
        <p:xfrm>
          <a:off x="5103697" y="1870864"/>
          <a:ext cx="992303" cy="38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90440" progId="Equation.DSMT4">
                  <p:embed/>
                </p:oleObj>
              </mc:Choice>
              <mc:Fallback>
                <p:oleObj name="Equation" r:id="rId10" imgW="49500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F8AF9E0-6B2A-00EF-3848-67B230618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3697" y="1870864"/>
                        <a:ext cx="992303" cy="38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4678E869-3F54-DDA8-6205-49B2B1F3951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24600" y="1458911"/>
            <a:ext cx="2219277" cy="202098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20B7631-A6F5-9014-0C09-73C3C9D58193}"/>
              </a:ext>
            </a:extLst>
          </p:cNvPr>
          <p:cNvSpPr txBox="1"/>
          <p:nvPr/>
        </p:nvSpPr>
        <p:spPr>
          <a:xfrm>
            <a:off x="1297859" y="1800965"/>
            <a:ext cx="56746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            (Hình 136).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47FB73D-1020-671D-A95D-B6B7732AA5C4}"/>
              </a:ext>
            </a:extLst>
          </p:cNvPr>
          <p:cNvGrpSpPr/>
          <p:nvPr/>
        </p:nvGrpSpPr>
        <p:grpSpPr>
          <a:xfrm>
            <a:off x="528036" y="3507722"/>
            <a:ext cx="6253764" cy="1502428"/>
            <a:chOff x="1025914" y="1420851"/>
            <a:chExt cx="13348643" cy="4220104"/>
          </a:xfrm>
        </p:grpSpPr>
        <p:grpSp>
          <p:nvGrpSpPr>
            <p:cNvPr id="36" name="Group 2">
              <a:extLst>
                <a:ext uri="{FF2B5EF4-FFF2-40B4-BE49-F238E27FC236}">
                  <a16:creationId xmlns:a16="http://schemas.microsoft.com/office/drawing/2014/main" id="{169452BF-A7D1-9DF7-0098-CE133105DB6A}"/>
                </a:ext>
              </a:extLst>
            </p:cNvPr>
            <p:cNvGrpSpPr/>
            <p:nvPr/>
          </p:nvGrpSpPr>
          <p:grpSpPr>
            <a:xfrm>
              <a:off x="1025914" y="1420851"/>
              <a:ext cx="13348643" cy="4220104"/>
              <a:chOff x="-206803" y="115569"/>
              <a:chExt cx="2190755" cy="2034246"/>
            </a:xfrm>
            <a:solidFill>
              <a:srgbClr val="CCFF99"/>
            </a:solidFill>
          </p:grpSpPr>
          <p:sp>
            <p:nvSpPr>
              <p:cNvPr id="38" name="Freeform 3">
                <a:extLst>
                  <a:ext uri="{FF2B5EF4-FFF2-40B4-BE49-F238E27FC236}">
                    <a16:creationId xmlns:a16="http://schemas.microsoft.com/office/drawing/2014/main" id="{A5D9B7D2-F2EA-43EA-68D8-E200E630985D}"/>
                  </a:ext>
                </a:extLst>
              </p:cNvPr>
              <p:cNvSpPr/>
              <p:nvPr/>
            </p:nvSpPr>
            <p:spPr>
              <a:xfrm>
                <a:off x="-206803" y="115569"/>
                <a:ext cx="2190755" cy="2034246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3479AF95-A2CF-2FCC-A587-08F3901490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C1341EC1-5BF0-ABFC-E394-1E62C799CE8D}"/>
              </a:ext>
            </a:extLst>
          </p:cNvPr>
          <p:cNvSpPr txBox="1"/>
          <p:nvPr/>
        </p:nvSpPr>
        <p:spPr>
          <a:xfrm>
            <a:off x="398962" y="3043976"/>
            <a:ext cx="2425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A807D70-E891-CCE4-7096-40A95FF42CDE}"/>
              </a:ext>
            </a:extLst>
          </p:cNvPr>
          <p:cNvSpPr txBox="1"/>
          <p:nvPr/>
        </p:nvSpPr>
        <p:spPr>
          <a:xfrm>
            <a:off x="604236" y="3479894"/>
            <a:ext cx="6253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8575" y="8670"/>
            <a:ext cx="9046850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Bài 13. TÍNH CHẤT BA ĐƯỜNG CAO CỦA TAM GIÁ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2484" y="2624505"/>
            <a:ext cx="6068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Tx/>
              <a:buChar char="-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6572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6" grpId="0"/>
      <p:bldP spid="22" grpId="0"/>
      <p:bldP spid="43" grpId="0"/>
      <p:bldP spid="23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24FA6FB-FCB1-4D03-9093-3D0085560EE6}"/>
              </a:ext>
            </a:extLst>
          </p:cNvPr>
          <p:cNvSpPr/>
          <p:nvPr/>
        </p:nvSpPr>
        <p:spPr>
          <a:xfrm>
            <a:off x="304801" y="105642"/>
            <a:ext cx="6429773" cy="584775"/>
          </a:xfrm>
          <a:prstGeom prst="rect">
            <a:avLst/>
          </a:prstGeom>
          <a:solidFill>
            <a:srgbClr val="07C7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>
            <a:spAutoFit/>
          </a:bodyPr>
          <a:lstStyle/>
          <a:p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– </a:t>
            </a:r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/ SGK </a:t>
            </a:r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17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0E94019-C645-46E0-BC01-6F7BAAE01890}"/>
                  </a:ext>
                </a:extLst>
              </p:cNvPr>
              <p:cNvSpPr/>
              <p:nvPr/>
            </p:nvSpPr>
            <p:spPr>
              <a:xfrm>
                <a:off x="239485" y="1333102"/>
                <a:ext cx="518160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ên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/>
                        <a:ea typeface="Calibri" panose="020F0502020204030204" pitchFamily="34" charset="0"/>
                      </a:rPr>
                      <m:t>A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70E94019-C645-46E0-BC01-6F7BAAE01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85" y="1333102"/>
                <a:ext cx="5181601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2941" t="-15625" r="-4118" b="-34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35A5DF7-B33B-47BF-A7AC-B9E85654B1C5}"/>
                  </a:ext>
                </a:extLst>
              </p:cNvPr>
              <p:cNvSpPr/>
              <p:nvPr/>
            </p:nvSpPr>
            <p:spPr>
              <a:xfrm>
                <a:off x="228599" y="1885950"/>
                <a:ext cx="526374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ên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B35A5DF7-B33B-47BF-A7AC-B9E85654B1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1885950"/>
                <a:ext cx="5263749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2894" t="-15625" r="-3704" b="-34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17065C8-2B63-4508-9DFE-34A2D834F4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6186" y="1047750"/>
            <a:ext cx="3777688" cy="19555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0650" y="3925746"/>
            <a:ext cx="1073350" cy="122590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41105" y="4072480"/>
            <a:ext cx="932439" cy="932439"/>
          </a:xfrm>
          <a:prstGeom prst="rect">
            <a:avLst/>
          </a:prstGeom>
        </p:spPr>
      </p:pic>
      <p:pic>
        <p:nvPicPr>
          <p:cNvPr id="8" name="Picture 7" descr="Digit 120"/>
          <p:cNvPicPr>
            <a:picLocks noChangeAspect="1" noChangeArrowheads="1" noCrop="1"/>
          </p:cNvPicPr>
          <p:nvPr/>
        </p:nvPicPr>
        <p:blipFill>
          <a:blip r:embed="rId7" cstate="print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232959"/>
            <a:ext cx="1275961" cy="700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82048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95958"/>
              </p:ext>
            </p:extLst>
          </p:nvPr>
        </p:nvGraphicFramePr>
        <p:xfrm>
          <a:off x="5161207" y="101886"/>
          <a:ext cx="990601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190417" progId="Equation.DSMT4">
                  <p:embed/>
                </p:oleObj>
              </mc:Choice>
              <mc:Fallback>
                <p:oleObj name="Equation" r:id="rId2" imgW="495085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07" y="101886"/>
                        <a:ext cx="990601" cy="381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7515000"/>
              </p:ext>
            </p:extLst>
          </p:nvPr>
        </p:nvGraphicFramePr>
        <p:xfrm>
          <a:off x="838200" y="1022927"/>
          <a:ext cx="7772400" cy="35050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1240255375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1670455895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895889086"/>
                    </a:ext>
                  </a:extLst>
                </a:gridCol>
              </a:tblGrid>
              <a:tr h="2463223">
                <a:tc>
                  <a:txBody>
                    <a:bodyPr/>
                    <a:lstStyle/>
                    <a:p>
                      <a:r>
                        <a:rPr lang="vi-VN" sz="28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+mj-lt"/>
                        </a:rPr>
                        <a:t>a)</a:t>
                      </a:r>
                      <a:endParaRPr lang="en-US" sz="28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vi-VN" sz="28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+mj-lt"/>
                        </a:rPr>
                        <a:t>b)</a:t>
                      </a:r>
                    </a:p>
                    <a:p>
                      <a:endParaRPr lang="en-US" sz="28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vi-VN" sz="28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+mj-lt"/>
                        </a:rPr>
                        <a:t>c)</a:t>
                      </a:r>
                      <a:endParaRPr lang="en-US" sz="28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8390909"/>
                  </a:ext>
                </a:extLst>
              </a:tr>
              <a:tr h="1041795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6781986"/>
                  </a:ext>
                </a:extLst>
              </a:tr>
            </a:tbl>
          </a:graphicData>
        </a:graphic>
      </p:graphicFrame>
      <p:pic>
        <p:nvPicPr>
          <p:cNvPr id="20" name="Picture 19"/>
          <p:cNvPicPr/>
          <p:nvPr/>
        </p:nvPicPr>
        <p:blipFill>
          <a:blip r:embed="rId4"/>
          <a:stretch>
            <a:fillRect/>
          </a:stretch>
        </p:blipFill>
        <p:spPr>
          <a:xfrm>
            <a:off x="1066800" y="1504950"/>
            <a:ext cx="2209800" cy="1898650"/>
          </a:xfrm>
          <a:prstGeom prst="rect">
            <a:avLst/>
          </a:prstGeom>
        </p:spPr>
      </p:pic>
      <p:pic>
        <p:nvPicPr>
          <p:cNvPr id="21" name="Picture 20"/>
          <p:cNvPicPr/>
          <p:nvPr/>
        </p:nvPicPr>
        <p:blipFill>
          <a:blip r:embed="rId5"/>
          <a:stretch>
            <a:fillRect/>
          </a:stretch>
        </p:blipFill>
        <p:spPr>
          <a:xfrm>
            <a:off x="3657601" y="1504950"/>
            <a:ext cx="2209800" cy="1898650"/>
          </a:xfrm>
          <a:prstGeom prst="rect">
            <a:avLst/>
          </a:prstGeom>
        </p:spPr>
      </p:pic>
      <p:pic>
        <p:nvPicPr>
          <p:cNvPr id="24" name="Picture 23"/>
          <p:cNvPicPr/>
          <p:nvPr/>
        </p:nvPicPr>
        <p:blipFill>
          <a:blip r:embed="rId6"/>
          <a:stretch>
            <a:fillRect/>
          </a:stretch>
        </p:blipFill>
        <p:spPr>
          <a:xfrm>
            <a:off x="6167907" y="1544955"/>
            <a:ext cx="2092817" cy="1858645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C5FC0B82-D889-4CD7-9CA8-77EBE7482CBD}"/>
              </a:ext>
            </a:extLst>
          </p:cNvPr>
          <p:cNvSpPr/>
          <p:nvPr/>
        </p:nvSpPr>
        <p:spPr>
          <a:xfrm>
            <a:off x="-76200" y="0"/>
            <a:ext cx="1192204" cy="584775"/>
          </a:xfrm>
          <a:prstGeom prst="rect">
            <a:avLst/>
          </a:prstGeom>
          <a:solidFill>
            <a:srgbClr val="07C7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24590" y="268"/>
            <a:ext cx="42851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</a:t>
            </a: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8600" y="3850186"/>
            <a:ext cx="1158340" cy="131075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37592" y="4000484"/>
            <a:ext cx="969348" cy="975445"/>
          </a:xfrm>
          <a:prstGeom prst="rect">
            <a:avLst/>
          </a:prstGeom>
        </p:spPr>
      </p:pic>
      <p:pic>
        <p:nvPicPr>
          <p:cNvPr id="11" name="Picture 10" descr="Digit 120"/>
          <p:cNvPicPr>
            <a:picLocks noChangeAspect="1" noChangeArrowheads="1" noCrop="1"/>
          </p:cNvPicPr>
          <p:nvPr/>
        </p:nvPicPr>
        <p:blipFill>
          <a:blip r:embed="rId9" cstate="print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322879"/>
            <a:ext cx="1356260" cy="745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443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62D27B40-4CDA-4D62-A482-93E840E303B5}"/>
              </a:ext>
            </a:extLst>
          </p:cNvPr>
          <p:cNvGrpSpPr/>
          <p:nvPr/>
        </p:nvGrpSpPr>
        <p:grpSpPr>
          <a:xfrm>
            <a:off x="152400" y="1047750"/>
            <a:ext cx="2739392" cy="2824364"/>
            <a:chOff x="180569" y="1076035"/>
            <a:chExt cx="3652522" cy="376581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9DBE8E2-2353-45B7-B37A-8CB87A93731F}"/>
                </a:ext>
              </a:extLst>
            </p:cNvPr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80569" y="1076035"/>
              <a:ext cx="3652522" cy="2877128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2FD8BBF-EA26-448A-BA97-19CFA6650876}"/>
                </a:ext>
              </a:extLst>
            </p:cNvPr>
            <p:cNvSpPr/>
            <p:nvPr/>
          </p:nvSpPr>
          <p:spPr>
            <a:xfrm>
              <a:off x="1142511" y="4145509"/>
              <a:ext cx="645904" cy="6963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75"/>
                </a:spcBef>
                <a:spcAft>
                  <a:spcPts val="180"/>
                </a:spcAft>
              </a:pPr>
              <a:r>
                <a:rPr lang="fr-FR" sz="2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</a:t>
              </a:r>
              <a:endPara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CD7622F-C2CA-448D-962D-A076CB570FCA}"/>
              </a:ext>
            </a:extLst>
          </p:cNvPr>
          <p:cNvGrpSpPr/>
          <p:nvPr/>
        </p:nvGrpSpPr>
        <p:grpSpPr>
          <a:xfrm>
            <a:off x="3270428" y="1123949"/>
            <a:ext cx="2673172" cy="2699201"/>
            <a:chOff x="3833091" y="491836"/>
            <a:chExt cx="4267200" cy="431891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D8884EE-CA54-4D7D-8741-A71E64046FC9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833091" y="491836"/>
              <a:ext cx="4267200" cy="326505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52E90AD-4908-4381-A517-6A5EBB19EA54}"/>
                </a:ext>
              </a:extLst>
            </p:cNvPr>
            <p:cNvSpPr/>
            <p:nvPr/>
          </p:nvSpPr>
          <p:spPr>
            <a:xfrm>
              <a:off x="5692720" y="3975095"/>
              <a:ext cx="806561" cy="8356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75"/>
                </a:spcBef>
                <a:spcAft>
                  <a:spcPts val="180"/>
                </a:spcAft>
              </a:pPr>
              <a:r>
                <a:rPr lang="fr-FR" sz="2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</a:t>
              </a:r>
              <a:endPara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8D0F61A-ADD0-4CC1-ACA9-88B3D10D02CE}"/>
              </a:ext>
            </a:extLst>
          </p:cNvPr>
          <p:cNvGrpSpPr/>
          <p:nvPr/>
        </p:nvGrpSpPr>
        <p:grpSpPr>
          <a:xfrm>
            <a:off x="6433629" y="827758"/>
            <a:ext cx="2416929" cy="3098769"/>
            <a:chOff x="8530241" y="528782"/>
            <a:chExt cx="3222572" cy="413169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CCB284E-B1BA-4393-AA62-13EE9194A1DA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8530241" y="528782"/>
              <a:ext cx="3222572" cy="3647094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B46E08B-F704-4FC0-BE6E-CD6B259726A2}"/>
                </a:ext>
              </a:extLst>
            </p:cNvPr>
            <p:cNvSpPr/>
            <p:nvPr/>
          </p:nvSpPr>
          <p:spPr>
            <a:xfrm>
              <a:off x="9643957" y="3964128"/>
              <a:ext cx="618117" cy="6963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75"/>
                </a:spcBef>
                <a:spcAft>
                  <a:spcPts val="180"/>
                </a:spcAft>
              </a:pPr>
              <a:r>
                <a:rPr lang="fr-FR" sz="2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)</a:t>
              </a:r>
              <a:endPara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C5FC0B82-D889-4CD7-9CA8-77EBE7482CBD}"/>
              </a:ext>
            </a:extLst>
          </p:cNvPr>
          <p:cNvSpPr/>
          <p:nvPr/>
        </p:nvSpPr>
        <p:spPr>
          <a:xfrm>
            <a:off x="0" y="102401"/>
            <a:ext cx="1192204" cy="584775"/>
          </a:xfrm>
          <a:prstGeom prst="rect">
            <a:avLst/>
          </a:prstGeom>
          <a:solidFill>
            <a:srgbClr val="07C7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97570" y="97828"/>
            <a:ext cx="42851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</a:t>
            </a: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96424"/>
              </p:ext>
            </p:extLst>
          </p:nvPr>
        </p:nvGraphicFramePr>
        <p:xfrm>
          <a:off x="5334000" y="199714"/>
          <a:ext cx="990601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190417" progId="Equation.DSMT4">
                  <p:embed/>
                </p:oleObj>
              </mc:Choice>
              <mc:Fallback>
                <p:oleObj name="Equation" r:id="rId5" imgW="495085" imgH="190417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9714"/>
                        <a:ext cx="990601" cy="381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70428" y="580715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Bài làm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455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8575" y="8670"/>
            <a:ext cx="90468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Bài 13. TÍNH CHẤT BA ĐƯỜNG CAO CỦA TAM GIÁC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33401" y="895350"/>
            <a:ext cx="739139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sz="2800" dirty="0"/>
              <a:t>               Cho   </a:t>
            </a:r>
            <a:r>
              <a:rPr lang="en-US" sz="2800" i="1" dirty="0"/>
              <a:t>AB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i="1" dirty="0"/>
              <a:t>AB = AC</a:t>
            </a:r>
            <a:r>
              <a:rPr lang="en-US" sz="2800" dirty="0"/>
              <a:t>, </a:t>
            </a:r>
            <a:r>
              <a:rPr lang="en-US" sz="2800" i="1" dirty="0"/>
              <a:t>H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i="1" dirty="0"/>
              <a:t>BC</a:t>
            </a:r>
            <a:r>
              <a:rPr lang="en-US" sz="2800" dirty="0"/>
              <a:t>. </a:t>
            </a:r>
          </a:p>
          <a:p>
            <a:pPr marL="514350" indent="-514350" algn="just">
              <a:buAutoNum type="alphaLcParenR"/>
            </a:pPr>
            <a:r>
              <a:rPr lang="en-US" sz="2800" dirty="0" err="1"/>
              <a:t>Chứng</a:t>
            </a:r>
            <a:r>
              <a:rPr lang="en-US" sz="2800" dirty="0"/>
              <a:t> </a:t>
            </a:r>
            <a:r>
              <a:rPr lang="en-US" sz="2800" dirty="0" err="1"/>
              <a:t>minh</a:t>
            </a:r>
            <a:r>
              <a:rPr lang="en-US" sz="2800" dirty="0"/>
              <a:t> </a:t>
            </a:r>
            <a:r>
              <a:rPr lang="en-US" sz="2800" i="1" dirty="0"/>
              <a:t>AH</a:t>
            </a:r>
            <a:r>
              <a:rPr lang="en-US" sz="2800" dirty="0"/>
              <a:t> </a:t>
            </a:r>
            <a:r>
              <a:rPr lang="en-US" sz="2800" dirty="0">
                <a:sym typeface="Lamsymbol" panose="05010101010101010101" pitchFamily="2" charset="2"/>
              </a:rPr>
              <a:t>  </a:t>
            </a:r>
            <a:r>
              <a:rPr lang="en-US" sz="2800" i="1" dirty="0">
                <a:sym typeface="Lamsymbol" panose="05010101010101010101" pitchFamily="2" charset="2"/>
              </a:rPr>
              <a:t>BC</a:t>
            </a:r>
            <a:r>
              <a:rPr lang="en-US" sz="2800" dirty="0">
                <a:sym typeface="Lamsymbol" panose="05010101010101010101" pitchFamily="2" charset="2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2800" dirty="0">
                <a:sym typeface="Lamsymbol" panose="05010101010101010101" pitchFamily="2" charset="2"/>
              </a:rPr>
              <a:t>Cho </a:t>
            </a:r>
            <a:r>
              <a:rPr lang="en-US" sz="2800" i="1" dirty="0">
                <a:sym typeface="Lamsymbol" panose="05010101010101010101" pitchFamily="2" charset="2"/>
              </a:rPr>
              <a:t>MH</a:t>
            </a:r>
            <a:r>
              <a:rPr lang="en-US" sz="2800" dirty="0">
                <a:sym typeface="Lamsymbol" panose="05010101010101010101" pitchFamily="2" charset="2"/>
              </a:rPr>
              <a:t>   </a:t>
            </a:r>
            <a:r>
              <a:rPr lang="en-US" sz="2800" i="1" dirty="0">
                <a:sym typeface="Lamsymbol" panose="05010101010101010101" pitchFamily="2" charset="2"/>
              </a:rPr>
              <a:t>AB </a:t>
            </a:r>
            <a:r>
              <a:rPr lang="en-US" sz="2800" dirty="0">
                <a:sym typeface="Lamsymbol" panose="05010101010101010101" pitchFamily="2" charset="2"/>
              </a:rPr>
              <a:t>(</a:t>
            </a:r>
            <a:r>
              <a:rPr lang="en-US" sz="2800" i="1" dirty="0">
                <a:sym typeface="Lamsymbol" panose="05010101010101010101" pitchFamily="2" charset="2"/>
              </a:rPr>
              <a:t>M  AB</a:t>
            </a:r>
            <a:r>
              <a:rPr lang="en-US" sz="2800" dirty="0">
                <a:sym typeface="Lamsymbol" panose="05010101010101010101" pitchFamily="2" charset="2"/>
              </a:rPr>
              <a:t>), </a:t>
            </a:r>
            <a:r>
              <a:rPr lang="en-US" sz="2800" dirty="0" err="1">
                <a:sym typeface="Lamsymbol" panose="05010101010101010101" pitchFamily="2" charset="2"/>
              </a:rPr>
              <a:t>trên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i="1" dirty="0">
                <a:sym typeface="Lamsymbol" panose="05010101010101010101" pitchFamily="2" charset="2"/>
              </a:rPr>
              <a:t>AC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dirty="0" err="1">
                <a:sym typeface="Lamsymbol" panose="05010101010101010101" pitchFamily="2" charset="2"/>
              </a:rPr>
              <a:t>lấy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dirty="0" err="1">
                <a:sym typeface="Lamsymbol" panose="05010101010101010101" pitchFamily="2" charset="2"/>
              </a:rPr>
              <a:t>điểm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i="1" dirty="0">
                <a:sym typeface="Lamsymbol" panose="05010101010101010101" pitchFamily="2" charset="2"/>
              </a:rPr>
              <a:t>N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dirty="0" err="1">
                <a:sym typeface="Lamsymbol" panose="05010101010101010101" pitchFamily="2" charset="2"/>
              </a:rPr>
              <a:t>sao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dirty="0" err="1">
                <a:sym typeface="Lamsymbol" panose="05010101010101010101" pitchFamily="2" charset="2"/>
              </a:rPr>
              <a:t>cho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i="1" dirty="0">
                <a:sym typeface="Lamsymbol" panose="05010101010101010101" pitchFamily="2" charset="2"/>
              </a:rPr>
              <a:t>AM</a:t>
            </a:r>
            <a:r>
              <a:rPr lang="en-US" sz="2800" dirty="0">
                <a:sym typeface="Lamsymbol" panose="05010101010101010101" pitchFamily="2" charset="2"/>
              </a:rPr>
              <a:t> = </a:t>
            </a:r>
            <a:r>
              <a:rPr lang="en-US" sz="2800" i="1" dirty="0">
                <a:sym typeface="Lamsymbol" panose="05010101010101010101" pitchFamily="2" charset="2"/>
              </a:rPr>
              <a:t>AN</a:t>
            </a:r>
            <a:r>
              <a:rPr lang="en-US" sz="2800" dirty="0">
                <a:sym typeface="Lamsymbol" panose="05010101010101010101" pitchFamily="2" charset="2"/>
              </a:rPr>
              <a:t>.</a:t>
            </a:r>
          </a:p>
          <a:p>
            <a:pPr algn="just"/>
            <a:r>
              <a:rPr lang="en-US" sz="2800" dirty="0" err="1">
                <a:sym typeface="Lamsymbol" panose="05010101010101010101" pitchFamily="2" charset="2"/>
              </a:rPr>
              <a:t>Chứng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dirty="0" err="1">
                <a:sym typeface="Lamsymbol" panose="05010101010101010101" pitchFamily="2" charset="2"/>
              </a:rPr>
              <a:t>minh</a:t>
            </a:r>
            <a:r>
              <a:rPr lang="en-US" sz="2800" dirty="0">
                <a:sym typeface="Lamsymbol" panose="05010101010101010101" pitchFamily="2" charset="2"/>
              </a:rPr>
              <a:t> </a:t>
            </a:r>
            <a:r>
              <a:rPr lang="en-US" sz="2800" i="1" dirty="0">
                <a:sym typeface="Lamsymbol" panose="05010101010101010101" pitchFamily="2" charset="2"/>
              </a:rPr>
              <a:t>HN</a:t>
            </a:r>
            <a:r>
              <a:rPr lang="en-US" sz="2800" dirty="0">
                <a:sym typeface="Lamsymbol" panose="05010101010101010101" pitchFamily="2" charset="2"/>
              </a:rPr>
              <a:t>   </a:t>
            </a:r>
            <a:r>
              <a:rPr lang="en-US" sz="2800" i="1" dirty="0">
                <a:sym typeface="Lamsymbol" panose="05010101010101010101" pitchFamily="2" charset="2"/>
              </a:rPr>
              <a:t>AC</a:t>
            </a:r>
            <a:r>
              <a:rPr lang="en-US" sz="2800" dirty="0">
                <a:sym typeface="Lamsymbol" panose="05010101010101010101" pitchFamily="2" charset="2"/>
              </a:rPr>
              <a:t>.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33401" y="742950"/>
            <a:ext cx="1221809" cy="584775"/>
          </a:xfrm>
          <a:prstGeom prst="rect">
            <a:avLst/>
          </a:prstGeom>
          <a:solidFill>
            <a:srgbClr val="07C7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: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983E3B-D931-474A-8FDA-183564E2B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53464"/>
              </p:ext>
            </p:extLst>
          </p:nvPr>
        </p:nvGraphicFramePr>
        <p:xfrm>
          <a:off x="2590800" y="104775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66400" progId="Equation.DSMT4">
                  <p:embed/>
                </p:oleObj>
              </mc:Choice>
              <mc:Fallback>
                <p:oleObj name="Equation" r:id="rId2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0800" y="1047750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960F89-DCA2-4013-B66C-F096AB36D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81631"/>
              </p:ext>
            </p:extLst>
          </p:nvPr>
        </p:nvGraphicFramePr>
        <p:xfrm>
          <a:off x="3498850" y="188595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66400" progId="Equation.DSMT4">
                  <p:embed/>
                </p:oleObj>
              </mc:Choice>
              <mc:Fallback>
                <p:oleObj name="Equation" r:id="rId4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8850" y="188595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8B5FE9-8013-4758-B4D4-0AEA21198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44604"/>
              </p:ext>
            </p:extLst>
          </p:nvPr>
        </p:nvGraphicFramePr>
        <p:xfrm>
          <a:off x="2358086" y="231356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088" imgH="266782" progId="Equation.DSMT4">
                  <p:embed/>
                </p:oleObj>
              </mc:Choice>
              <mc:Fallback>
                <p:oleObj name="Equation" r:id="rId6" imgW="241088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8086" y="231356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F3EEBBD-3A10-4C7C-98C5-D67EAC0B2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1010"/>
              </p:ext>
            </p:extLst>
          </p:nvPr>
        </p:nvGraphicFramePr>
        <p:xfrm>
          <a:off x="3549650" y="238976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90440" progId="Equation.DSMT4">
                  <p:embed/>
                </p:oleObj>
              </mc:Choice>
              <mc:Fallback>
                <p:oleObj name="Equation" r:id="rId8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650" y="2389760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E23B11-D8BE-4ABA-8C5C-F2F150766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13938"/>
              </p:ext>
            </p:extLst>
          </p:nvPr>
        </p:nvGraphicFramePr>
        <p:xfrm>
          <a:off x="2971800" y="318135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088" imgH="266782" progId="Equation.DSMT4">
                  <p:embed/>
                </p:oleObj>
              </mc:Choice>
              <mc:Fallback>
                <p:oleObj name="Equation" r:id="rId10" imgW="241088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800" y="318135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42929" y="4019550"/>
            <a:ext cx="1001071" cy="11432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62656" y="4171950"/>
            <a:ext cx="932769" cy="932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332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8575" y="8670"/>
            <a:ext cx="90468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iết</a:t>
            </a:r>
            <a:r>
              <a:rPr kumimoji="0" lang="en-US" sz="2800" b="1" i="0" u="none" strike="noStrike" kern="1200" cap="none" spc="50" normalizeH="0" baseline="0" noProof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…, Bài 13. TÍNH CHẤT BA ĐƯỜNG CAO CỦA TAM GIÁC</a:t>
            </a:r>
          </a:p>
        </p:txBody>
      </p:sp>
      <p:sp>
        <p:nvSpPr>
          <p:cNvPr id="5" name="Rectangle 4"/>
          <p:cNvSpPr/>
          <p:nvPr/>
        </p:nvSpPr>
        <p:spPr>
          <a:xfrm>
            <a:off x="141972" y="1167140"/>
            <a:ext cx="1491114" cy="523220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437" y="1649643"/>
            <a:ext cx="2381126" cy="2806901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119608" y="3888943"/>
            <a:ext cx="2729519" cy="947455"/>
            <a:chOff x="4038600" y="3289378"/>
            <a:chExt cx="2729519" cy="94745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241220"/>
                </p:ext>
              </p:extLst>
            </p:nvPr>
          </p:nvGraphicFramePr>
          <p:xfrm>
            <a:off x="4052119" y="3289378"/>
            <a:ext cx="2716000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31560" imgH="228600" progId="Equation.DSMT4">
                    <p:embed/>
                  </p:oleObj>
                </mc:Choice>
                <mc:Fallback>
                  <p:oleObj name="Equation" r:id="rId3" imgW="1231560" imgH="2286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52119" y="3289378"/>
                          <a:ext cx="2716000" cy="50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06262"/>
                </p:ext>
              </p:extLst>
            </p:nvPr>
          </p:nvGraphicFramePr>
          <p:xfrm>
            <a:off x="4038600" y="3732833"/>
            <a:ext cx="2632000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93760" imgH="228600" progId="Equation.DSMT4">
                    <p:embed/>
                  </p:oleObj>
                </mc:Choice>
                <mc:Fallback>
                  <p:oleObj name="Equation" r:id="rId5" imgW="1193760" imgH="2286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8600" y="3732833"/>
                          <a:ext cx="2632000" cy="50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870176-62DB-4BF0-B46E-282951922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1700"/>
              </p:ext>
            </p:extLst>
          </p:nvPr>
        </p:nvGraphicFramePr>
        <p:xfrm>
          <a:off x="4243299" y="1613871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854" imgH="266782" progId="Equation.DSMT4">
                  <p:embed/>
                </p:oleObj>
              </mc:Choice>
              <mc:Fallback>
                <p:oleObj name="Equation" r:id="rId7" imgW="228854" imgH="26678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E870176-62DB-4BF0-B46E-282951922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3299" y="1613871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EAAE73B-2787-47E5-8EEA-E87B9F1E2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31562"/>
              </p:ext>
            </p:extLst>
          </p:nvPr>
        </p:nvGraphicFramePr>
        <p:xfrm>
          <a:off x="5667197" y="1614754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854" imgH="266782" progId="Equation.DSMT4">
                  <p:embed/>
                </p:oleObj>
              </mc:Choice>
              <mc:Fallback>
                <p:oleObj name="Equation" r:id="rId9" imgW="228854" imgH="26678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EAAE73B-2787-47E5-8EEA-E87B9F1E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7197" y="1614754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DAB837-9F88-4A79-9A79-6A2FF0CB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80307"/>
              </p:ext>
            </p:extLst>
          </p:nvPr>
        </p:nvGraphicFramePr>
        <p:xfrm>
          <a:off x="3759711" y="3203737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854" imgH="266782" progId="Equation.DSMT4">
                  <p:embed/>
                </p:oleObj>
              </mc:Choice>
              <mc:Fallback>
                <p:oleObj name="Equation" r:id="rId11" imgW="228854" imgH="26678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4DAB837-9F88-4A79-9A79-6A2FF0CB1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9711" y="3203737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CB688A0-F862-4EBA-BD3A-08EFE0614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69494"/>
              </p:ext>
            </p:extLst>
          </p:nvPr>
        </p:nvGraphicFramePr>
        <p:xfrm>
          <a:off x="5097424" y="3203737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854" imgH="266782" progId="Equation.DSMT4">
                  <p:embed/>
                </p:oleObj>
              </mc:Choice>
              <mc:Fallback>
                <p:oleObj name="Equation" r:id="rId13" imgW="228854" imgH="26678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CB688A0-F862-4EBA-BD3A-08EFE0614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7424" y="3203737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8B88635-D150-4E4D-918C-CD8E85360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85027"/>
              </p:ext>
            </p:extLst>
          </p:nvPr>
        </p:nvGraphicFramePr>
        <p:xfrm>
          <a:off x="7707275" y="4483071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088" imgH="266782" progId="Equation.DSMT4">
                  <p:embed/>
                </p:oleObj>
              </mc:Choice>
              <mc:Fallback>
                <p:oleObj name="Equation" r:id="rId15" imgW="241088" imgH="266782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8B88635-D150-4E4D-918C-CD8E85360F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07275" y="4483071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9DD6FA8-BEC4-4028-8224-0FEC07E37BB8}"/>
              </a:ext>
            </a:extLst>
          </p:cNvPr>
          <p:cNvSpPr/>
          <p:nvPr/>
        </p:nvSpPr>
        <p:spPr>
          <a:xfrm>
            <a:off x="141972" y="566872"/>
            <a:ext cx="1099685" cy="523220"/>
          </a:xfrm>
          <a:prstGeom prst="rect">
            <a:avLst/>
          </a:prstGeom>
          <a:solidFill>
            <a:srgbClr val="07C7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: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B71D65-7895-4733-A042-530D12967D45}"/>
              </a:ext>
            </a:extLst>
          </p:cNvPr>
          <p:cNvSpPr/>
          <p:nvPr/>
        </p:nvSpPr>
        <p:spPr>
          <a:xfrm>
            <a:off x="1255637" y="484720"/>
            <a:ext cx="74929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514350" marR="0" lvl="0" indent="-5143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inh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H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Lamsymbol" panose="05010101010101010101" pitchFamily="2" charset="2"/>
              </a:rPr>
              <a:t>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Lamsymbol" panose="05010101010101010101" pitchFamily="2" charset="2"/>
              </a:rPr>
              <a:t>B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Lamsymbol" panose="05010101010101010101" pitchFamily="2" charset="2"/>
              </a:rPr>
              <a:t>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7C91574-FA7F-4A60-AF6B-3C527B2F4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923" y="625386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266400" progId="Equation.DSMT4">
                  <p:embed/>
                </p:oleObj>
              </mc:Choice>
              <mc:Fallback>
                <p:oleObj name="Equation" r:id="rId17" imgW="22860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C91574-FA7F-4A60-AF6B-3C527B2F4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3923" y="625386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A5840A4-9B97-41DB-8487-4601D92C8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044486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66400" progId="Equation.DSMT4">
                  <p:embed/>
                </p:oleObj>
              </mc:Choice>
              <mc:Fallback>
                <p:oleObj name="Equation" r:id="rId19" imgW="24120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A5840A4-9B97-41DB-8487-4601D92C8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7200" y="1044486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01924" y="1463732"/>
            <a:ext cx="4705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buAutoNum type="alphaLcParenR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sym typeface="Lamsymbol" panose="05010101010101010101" pitchFamily="2" charset="2"/>
              </a:rPr>
              <a:t>Xét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sym typeface="Lamsymbol" panose="05010101010101010101" pitchFamily="2" charset="2"/>
              </a:rPr>
              <a:t> 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sym typeface="Lamsymbol" panose="05010101010101010101" pitchFamily="2" charset="2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</a:rPr>
              <a:t>ABH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</a:rPr>
              <a:t> 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sym typeface="Lamsymbol" panose="05010101010101010101" pitchFamily="2" charset="2"/>
              </a:rPr>
              <a:t> 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</a:rPr>
              <a:t>A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có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78186" y="3502855"/>
            <a:ext cx="3476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2800" dirty="0">
                <a:solidFill>
                  <a:prstClr val="black"/>
                </a:solidFill>
                <a:latin typeface="Times New Roman" pitchFamily="18" charset="0"/>
              </a:rPr>
              <a:t>    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(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ứ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4011" y="1790796"/>
            <a:ext cx="39751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</a:rPr>
              <a:t>AH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hung</a:t>
            </a:r>
            <a:endParaRPr lang="en-US" sz="2800" dirty="0">
              <a:solidFill>
                <a:prstClr val="black"/>
              </a:solidFill>
              <a:latin typeface="Times New Roman" pitchFamily="18" charset="0"/>
            </a:endParaRPr>
          </a:p>
          <a:p>
            <a:pPr lvl="0">
              <a:defRPr/>
            </a:pP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</a:rPr>
              <a:t>AB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</a:rPr>
              <a:t>A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  <a:p>
            <a:pPr lvl="0">
              <a:defRPr/>
            </a:pP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</a:rPr>
              <a:t>B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</a:rPr>
              <a:t>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(t/c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358551" y="3051987"/>
                <a:ext cx="4490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Lamsymbol" panose="05010101010101010101" pitchFamily="2" charset="2"/>
                      </a:rPr>
                      <m:t>⇒</m:t>
                    </m:r>
                    <m:r>
                      <a:rPr lang="vi-V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Lamsymbol" panose="05010101010101010101" pitchFamily="2" charset="2"/>
                      </a:rPr>
                      <m:t>   </m:t>
                    </m:r>
                  </m:oMath>
                </a14:m>
                <a:r>
                  <a:rPr lang="en-US" sz="2800" i="1" dirty="0">
                    <a:solidFill>
                      <a:prstClr val="black"/>
                    </a:solidFill>
                    <a:latin typeface="Times New Roman" pitchFamily="18" charset="0"/>
                  </a:rPr>
                  <a:t>ABH</a:t>
                </a:r>
                <a:r>
                  <a:rPr lang="vi-VN" sz="2800" i="1" dirty="0">
                    <a:solidFill>
                      <a:prstClr val="black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</a:rPr>
                  <a:t> 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</a:rPr>
                  <a:t>  </a:t>
                </a:r>
                <a:r>
                  <a:rPr lang="vi-VN" sz="2800" i="1" dirty="0">
                    <a:solidFill>
                      <a:prstClr val="black"/>
                    </a:solidFill>
                    <a:latin typeface="Times New Roman" pitchFamily="18" charset="0"/>
                  </a:rPr>
                  <a:t>ACH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</a:rPr>
                  <a:t>(c-c-c)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551" y="3051987"/>
                <a:ext cx="4490560" cy="523220"/>
              </a:xfrm>
              <a:prstGeom prst="rect">
                <a:avLst/>
              </a:prstGeom>
              <a:blipFill>
                <a:blip r:embed="rId22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011841" y="3526662"/>
                <a:ext cx="2187330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𝐻𝐵</m:t>
                          </m:r>
                        </m:e>
                      </m:acc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𝐻𝐶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1841" y="3526662"/>
                <a:ext cx="2187330" cy="53758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538150" y="3936712"/>
            <a:ext cx="698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Có:</a:t>
            </a:r>
            <a:endParaRPr lang="en-US" sz="28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538150" y="3566831"/>
                <a:ext cx="5774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Lamsymbol" panose="05010101010101010101" pitchFamily="2" charset="2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50" y="3566831"/>
                <a:ext cx="577401" cy="5232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611854" y="4386555"/>
                <a:ext cx="5774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Lamsymbol" panose="05010101010101010101" pitchFamily="2" charset="2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854" y="4386555"/>
                <a:ext cx="577401" cy="52322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9740205"/>
                  </p:ext>
                </p:extLst>
              </p:nvPr>
            </p:nvGraphicFramePr>
            <p:xfrm>
              <a:off x="2652627" y="1511961"/>
              <a:ext cx="6096000" cy="2316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4087790977"/>
                        </a:ext>
                      </a:extLst>
                    </a:gridCol>
                    <a:gridCol w="5257800">
                      <a:extLst>
                        <a:ext uri="{9D8B030D-6E8A-4147-A177-3AD203B41FA5}">
                          <a16:colId xmlns:a16="http://schemas.microsoft.com/office/drawing/2014/main" val="39473870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m:rPr>
                                  <m:sty m:val="p"/>
                                </m:rPr>
                                <a:rPr lang="vi-VN" sz="280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BC</m:t>
                              </m:r>
                            </m:oMath>
                          </a14:m>
                          <a:r>
                            <a:rPr lang="vi-VN" sz="2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,</a:t>
                          </a:r>
                          <a:r>
                            <a:rPr lang="vi-VN" sz="280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dirty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oMath>
                          </a14:m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, HB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𝐶</m:t>
                              </m:r>
                            </m:oMath>
                          </a14:m>
                          <a:r>
                            <a:rPr lang="vi-VN" sz="2800" b="0" i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(</a:t>
                          </a:r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H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dirty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𝐶</m:t>
                              </m:r>
                            </m:oMath>
                          </a14:m>
                          <a:r>
                            <a:rPr lang="vi-VN" sz="2800" b="0" i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)</a:t>
                          </a:r>
                        </a:p>
                        <a:p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MH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AB </a:t>
                          </a:r>
                          <a:r>
                            <a:rPr lang="vi-VN" sz="2800" b="0" i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( </a:t>
                          </a:r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M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oMath>
                          </a14:m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AB</a:t>
                          </a:r>
                          <a:r>
                            <a:rPr lang="vi-VN" sz="2800" b="0" i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), </a:t>
                          </a:r>
                        </a:p>
                        <a:p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AM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vi-VN" sz="2800" b="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AN</a:t>
                          </a:r>
                          <a:r>
                            <a:rPr lang="vi-VN" sz="2800" b="0" i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kumimoji="0" lang="vi-VN" sz="2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( </a:t>
                          </a:r>
                          <a:r>
                            <a:rPr kumimoji="0" lang="vi-VN" sz="2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kumimoji="0" lang="vi-V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>
                                      <a:lumMod val="95000"/>
                                      <a:lumOff val="5000"/>
                                    </a:prst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𝜖</m:t>
                              </m:r>
                            </m:oMath>
                          </a14:m>
                          <a:r>
                            <a:rPr kumimoji="0" lang="vi-VN" sz="2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AB</a:t>
                          </a:r>
                          <a:r>
                            <a:rPr kumimoji="0" lang="vi-VN" sz="2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), </a:t>
                          </a:r>
                          <a:endParaRPr lang="vi-VN" sz="2800" b="0" i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87825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b="0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514350" indent="-514350">
                            <a:buAutoNum type="alphaLcParenR"/>
                          </a:pPr>
                          <a:r>
                            <a:rPr lang="vi-VN" sz="280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AH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vi-VN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vi-VN" sz="280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BC   </a:t>
                          </a:r>
                        </a:p>
                        <a:p>
                          <a:pPr marL="514350" indent="-514350">
                            <a:buAutoNum type="alphaLcParenR"/>
                          </a:pPr>
                          <a:r>
                            <a:rPr lang="vi-VN" sz="280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HN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vi-VN" sz="2800" i="1" dirty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AC</a:t>
                          </a:r>
                          <a:endParaRPr lang="en-US" sz="2800" i="1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053800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9740205"/>
                  </p:ext>
                </p:extLst>
              </p:nvPr>
            </p:nvGraphicFramePr>
            <p:xfrm>
              <a:off x="2652627" y="1511961"/>
              <a:ext cx="6096000" cy="2316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4087790977"/>
                        </a:ext>
                      </a:extLst>
                    </a:gridCol>
                    <a:gridCol w="5257800">
                      <a:extLst>
                        <a:ext uri="{9D8B030D-6E8A-4147-A177-3AD203B41FA5}">
                          <a16:colId xmlns:a16="http://schemas.microsoft.com/office/drawing/2014/main" val="3947387065"/>
                        </a:ext>
                      </a:extLst>
                    </a:gridCol>
                  </a:tblGrid>
                  <a:tr h="1371600">
                    <a:tc>
                      <a:txBody>
                        <a:bodyPr/>
                        <a:lstStyle/>
                        <a:p>
                          <a:r>
                            <a:rPr lang="vi-VN" sz="2800" b="0" dirty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6"/>
                          <a:stretch>
                            <a:fillRect l="-16107" t="-4867" r="-232" b="-800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8782534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r>
                            <a:rPr lang="vi-VN" sz="2800" b="0" dirty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26"/>
                          <a:stretch>
                            <a:fillRect l="-16107" t="-152903" r="-232" b="-16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053800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495894" y="4344721"/>
                <a:ext cx="2252733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Lamsymbol" panose="05010101010101010101" pitchFamily="2" charset="2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H</m:t>
                      </m:r>
                      <m:r>
                        <m:rPr>
                          <m:nor/>
                        </m:rPr>
                        <a:rPr lang="en-US" sz="2800" i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Lamsymbol" panose="05010101010101010101" pitchFamily="2" charset="2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2800" b="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Lamsymbol" panose="05010101010101010101" pitchFamily="2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Lamsymbol" panose="05010101010101010101" pitchFamily="2" charset="2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Lamsymbol" panose="05010101010101010101" pitchFamily="2" charset="2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Lamsymbol" panose="05010101010101010101" pitchFamily="2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5894" y="4344721"/>
                <a:ext cx="2252733" cy="80021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9207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8575" y="8670"/>
            <a:ext cx="90468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Bài 13. TÍNH CHẤT BA ĐƯỜNG CAO CỦA TAM GIÁC</a:t>
            </a:r>
          </a:p>
        </p:txBody>
      </p:sp>
      <p:sp>
        <p:nvSpPr>
          <p:cNvPr id="5" name="Rectangle 4"/>
          <p:cNvSpPr/>
          <p:nvPr/>
        </p:nvSpPr>
        <p:spPr>
          <a:xfrm>
            <a:off x="5076753" y="459477"/>
            <a:ext cx="1491114" cy="523220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68" y="1238250"/>
            <a:ext cx="2658420" cy="3133778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3176617" y="3205298"/>
            <a:ext cx="5334000" cy="1815882"/>
            <a:chOff x="3047248" y="3029042"/>
            <a:chExt cx="4960261" cy="181588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3047248" y="3029042"/>
              <a:ext cx="4960261" cy="1815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457200" indent="-457200">
                <a:buFont typeface="Symbol" panose="05050102010706020507" pitchFamily="18" charset="2"/>
                <a:buChar char="Þ"/>
              </a:pPr>
              <a:r>
                <a:rPr lang="en-US" sz="2800" dirty="0">
                  <a:solidFill>
                    <a:prstClr val="black"/>
                  </a:solidFill>
                  <a:latin typeface="Calibri"/>
                  <a:sym typeface="Lamsymbol" panose="05010101010101010101" pitchFamily="2" charset="2"/>
                </a:rPr>
                <a:t> </a:t>
              </a:r>
              <a:r>
                <a:rPr lang="vi-VN" sz="2800" dirty="0">
                  <a:solidFill>
                    <a:prstClr val="black"/>
                  </a:solidFill>
                  <a:latin typeface="Calibri"/>
                  <a:sym typeface="Lamsymbol" panose="05010101010101010101" pitchFamily="2" charset="2"/>
                </a:rPr>
                <a:t> </a:t>
              </a:r>
              <a:r>
                <a:rPr lang="en-US" sz="2800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AHM</a:t>
              </a:r>
              <a:r>
                <a:rPr lang="vi-VN" sz="2800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vi-VN" sz="2800" b="1" dirty="0">
                  <a:solidFill>
                    <a:prstClr val="black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 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sym typeface="Lamsymbol" panose="05010101010101010101" pitchFamily="2" charset="2"/>
                </a:rPr>
                <a:t>  </a:t>
              </a:r>
              <a:r>
                <a:rPr lang="en-US" sz="2800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AHN</a:t>
              </a:r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 </a:t>
              </a:r>
              <a:r>
                <a:rPr lang="en-US" sz="28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c.g.c</a:t>
              </a:r>
              <a:r>
                <a:rPr lang="en-US" sz="28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)</a:t>
              </a:r>
              <a:endParaRPr lang="vi-VN" sz="2800" dirty="0">
                <a:solidFill>
                  <a:prstClr val="black"/>
                </a:solidFill>
                <a:cs typeface="Times New Roman" panose="02020603050405020304" pitchFamily="18" charset="0"/>
              </a:endParaRPr>
            </a:p>
            <a:p>
              <a:pPr marL="457200" indent="-457200">
                <a:buFont typeface="Symbol" panose="05050102010706020507" pitchFamily="18" charset="2"/>
                <a:buChar char="Þ"/>
              </a:pPr>
              <a:r>
                <a:rPr lang="en-US" sz="2800" dirty="0"/>
                <a:t>                      (2 </a:t>
              </a:r>
              <a:r>
                <a:rPr lang="en-US" sz="2800" dirty="0" err="1"/>
                <a:t>góc</a:t>
              </a:r>
              <a:r>
                <a:rPr lang="en-US" sz="2800" dirty="0"/>
                <a:t> </a:t>
              </a:r>
              <a:r>
                <a:rPr lang="en-US" sz="2800" dirty="0" err="1"/>
                <a:t>tương</a:t>
              </a:r>
              <a:r>
                <a:rPr lang="en-US" sz="2800" dirty="0"/>
                <a:t> </a:t>
              </a:r>
              <a:r>
                <a:rPr lang="en-US" sz="2800" dirty="0" err="1"/>
                <a:t>ứng</a:t>
              </a:r>
              <a:r>
                <a:rPr lang="en-US" sz="2800" dirty="0"/>
                <a:t>)</a:t>
              </a:r>
            </a:p>
            <a:p>
              <a:r>
                <a:rPr lang="en-US" sz="2800" dirty="0" err="1"/>
                <a:t>Mà</a:t>
              </a:r>
              <a:r>
                <a:rPr lang="en-US" sz="2800" dirty="0"/>
                <a:t>                    </a:t>
              </a:r>
              <a:r>
                <a:rPr lang="vi-VN" sz="2800" dirty="0"/>
                <a:t>suy ra </a:t>
              </a:r>
              <a:endParaRPr lang="en-US" sz="2800" dirty="0"/>
            </a:p>
            <a:p>
              <a:r>
                <a:rPr lang="en-US" sz="2800" dirty="0">
                  <a:sym typeface="Lamsymbol" panose="05010101010101010101" pitchFamily="2" charset="2"/>
                </a:rPr>
                <a:t>=&gt; </a:t>
              </a:r>
              <a:r>
                <a:rPr lang="en-US" sz="2800" i="1" dirty="0">
                  <a:sym typeface="Lamsymbol" panose="05010101010101010101" pitchFamily="2" charset="2"/>
                </a:rPr>
                <a:t>HN    AC</a:t>
              </a:r>
              <a:r>
                <a:rPr lang="en-US" sz="2800" dirty="0">
                  <a:sym typeface="Lamsymbol" panose="05010101010101010101" pitchFamily="2" charset="2"/>
                </a:rPr>
                <a:t>.</a:t>
              </a:r>
              <a:endParaRPr lang="en-US" sz="28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377180"/>
                </p:ext>
              </p:extLst>
            </p:nvPr>
          </p:nvGraphicFramePr>
          <p:xfrm>
            <a:off x="6045521" y="3835167"/>
            <a:ext cx="162401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36560" imgH="228600" progId="Equation.DSMT4">
                    <p:embed/>
                  </p:oleObj>
                </mc:Choice>
                <mc:Fallback>
                  <p:oleObj name="Equation" r:id="rId3" imgW="736560" imgH="2286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45521" y="3835167"/>
                          <a:ext cx="1624013" cy="5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7EA5E5-EC73-4E4A-96A1-089B16F13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13408"/>
              </p:ext>
            </p:extLst>
          </p:nvPr>
        </p:nvGraphicFramePr>
        <p:xfrm>
          <a:off x="5190459" y="944025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854" imgH="266782" progId="Equation.DSMT4">
                  <p:embed/>
                </p:oleObj>
              </mc:Choice>
              <mc:Fallback>
                <p:oleObj name="Equation" r:id="rId5" imgW="228854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0459" y="944025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717CE0A-F991-4841-817A-2EAB6CFA3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23697"/>
              </p:ext>
            </p:extLst>
          </p:nvPr>
        </p:nvGraphicFramePr>
        <p:xfrm>
          <a:off x="4038599" y="1758447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854" imgH="266782" progId="Equation.DSMT4">
                  <p:embed/>
                </p:oleObj>
              </mc:Choice>
              <mc:Fallback>
                <p:oleObj name="Equation" r:id="rId7" imgW="228854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599" y="1758447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D76DDC-029E-4BCE-ABDB-E1EFA057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00189"/>
              </p:ext>
            </p:extLst>
          </p:nvPr>
        </p:nvGraphicFramePr>
        <p:xfrm>
          <a:off x="3817143" y="952004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854" imgH="266782" progId="Equation.DSMT4">
                  <p:embed/>
                </p:oleObj>
              </mc:Choice>
              <mc:Fallback>
                <p:oleObj name="Equation" r:id="rId9" imgW="228854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7143" y="952004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5FFCBC1-D099-441C-A938-EA136890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90639"/>
              </p:ext>
            </p:extLst>
          </p:nvPr>
        </p:nvGraphicFramePr>
        <p:xfrm>
          <a:off x="5045203" y="3355362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854" imgH="266782" progId="Equation.DSMT4">
                  <p:embed/>
                </p:oleObj>
              </mc:Choice>
              <mc:Fallback>
                <p:oleObj name="Equation" r:id="rId11" imgW="228854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5203" y="3355362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6F0E0F3-C2C4-47C9-BE25-D885CE035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8795"/>
              </p:ext>
            </p:extLst>
          </p:nvPr>
        </p:nvGraphicFramePr>
        <p:xfrm>
          <a:off x="3649021" y="3359378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854" imgH="266782" progId="Equation.DSMT4">
                  <p:embed/>
                </p:oleObj>
              </mc:Choice>
              <mc:Fallback>
                <p:oleObj name="Equation" r:id="rId13" imgW="228854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9021" y="3359378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802343B-D6CB-42C0-AE47-A44C29D72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86655"/>
              </p:ext>
            </p:extLst>
          </p:nvPr>
        </p:nvGraphicFramePr>
        <p:xfrm>
          <a:off x="4305299" y="4640197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088" imgH="266782" progId="Equation.DSMT4">
                  <p:embed/>
                </p:oleObj>
              </mc:Choice>
              <mc:Fallback>
                <p:oleObj name="Equation" r:id="rId15" imgW="241088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05299" y="4640197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7AAA9BFC-62B5-4ED9-8225-65B1C9E2CD86}"/>
              </a:ext>
            </a:extLst>
          </p:cNvPr>
          <p:cNvSpPr/>
          <p:nvPr/>
        </p:nvSpPr>
        <p:spPr>
          <a:xfrm>
            <a:off x="180462" y="608481"/>
            <a:ext cx="3858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min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H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A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2EF574-469C-4C38-A333-5BFDB64A6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73129"/>
              </p:ext>
            </p:extLst>
          </p:nvPr>
        </p:nvGraphicFramePr>
        <p:xfrm>
          <a:off x="2639915" y="70777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088" imgH="266782" progId="Equation.DSMT4">
                  <p:embed/>
                </p:oleObj>
              </mc:Choice>
              <mc:Fallback>
                <p:oleObj name="Equation" r:id="rId17" imgW="241088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39915" y="707775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52800" y="805740"/>
            <a:ext cx="52864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Vì  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 </a:t>
            </a:r>
            <a:r>
              <a:rPr lang="vi-V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H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lvl="0" indent="-457200">
              <a:buFont typeface="Symbol" panose="05050102010706020507" pitchFamily="18" charset="2"/>
              <a:buChar char="Þ"/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76855"/>
              </p:ext>
            </p:extLst>
          </p:nvPr>
        </p:nvGraphicFramePr>
        <p:xfrm>
          <a:off x="3784752" y="1225283"/>
          <a:ext cx="1848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84752" y="1225283"/>
                        <a:ext cx="1848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352800" y="160467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Xét 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M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vi-V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5FFCBC1-D099-441C-A938-EA136890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03"/>
              </p:ext>
            </p:extLst>
          </p:nvPr>
        </p:nvGraphicFramePr>
        <p:xfrm>
          <a:off x="5615017" y="1742444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854" imgH="266782" progId="Equation.DSMT4">
                  <p:embed/>
                </p:oleObj>
              </mc:Choice>
              <mc:Fallback>
                <p:oleObj name="Equation" r:id="rId21" imgW="228854" imgH="26678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5FFCBC1-D099-441C-A938-EA136890DD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5017" y="1742444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657600" y="1976904"/>
            <a:ext cx="32543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cmt)</a:t>
            </a:r>
          </a:p>
          <a:p>
            <a:pPr lvl="0"/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vi-V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t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945704"/>
              </p:ext>
            </p:extLst>
          </p:nvPr>
        </p:nvGraphicFramePr>
        <p:xfrm>
          <a:off x="3667125" y="2374195"/>
          <a:ext cx="1848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228600" progId="Equation.DSMT4">
                  <p:embed/>
                </p:oleObj>
              </mc:Choice>
              <mc:Fallback>
                <p:oleObj name="Equation" r:id="rId22" imgW="83808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7125" y="2374195"/>
                        <a:ext cx="1848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37192"/>
              </p:ext>
            </p:extLst>
          </p:nvPr>
        </p:nvGraphicFramePr>
        <p:xfrm>
          <a:off x="3763321" y="4024506"/>
          <a:ext cx="170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63321" y="4024506"/>
                        <a:ext cx="17081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542025" y="3653956"/>
                <a:ext cx="2301592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𝑀𝐻</m:t>
                          </m:r>
                        </m:e>
                      </m:acc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𝑁𝐻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025" y="3653956"/>
                <a:ext cx="2301592" cy="53758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807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4111385510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2-Point Star 2"/>
          <p:cNvSpPr/>
          <p:nvPr/>
        </p:nvSpPr>
        <p:spPr>
          <a:xfrm>
            <a:off x="533400" y="0"/>
            <a:ext cx="8382000" cy="5400000"/>
          </a:xfrm>
          <a:prstGeom prst="star12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Oval 1"/>
          <p:cNvSpPr/>
          <p:nvPr/>
        </p:nvSpPr>
        <p:spPr>
          <a:xfrm>
            <a:off x="2708176" y="1080000"/>
            <a:ext cx="4032448" cy="32400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r>
              <a:rPr lang="en-US" sz="8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16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2" grpId="0" animBg="1"/>
      <p:bldP spid="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24328" y="1"/>
            <a:ext cx="1512168" cy="13089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2731524"/>
            <a:ext cx="2566088" cy="24958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2759649"/>
            <a:ext cx="2770008" cy="24396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3956606"/>
            <a:ext cx="1224136" cy="111602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53360" y="-29607"/>
            <a:ext cx="6975768" cy="1368152"/>
          </a:xfrm>
          <a:prstGeom prst="rect">
            <a:avLst/>
          </a:prstGeom>
          <a:noFill/>
        </p:spPr>
        <p:txBody>
          <a:bodyPr wrap="square" lIns="91440" tIns="45720" rIns="91440" bIns="45720" numCol="1">
            <a:prstTxWarp prst="textTriangle">
              <a:avLst/>
            </a:prstTxWarp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defTabSz="914378"/>
            <a:r>
              <a:rPr lang="en-US" sz="6600" b="1" dirty="0" err="1">
                <a:ln>
                  <a:solidFill>
                    <a:prstClr val="black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rgbClr val="4BACC6">
                      <a:satMod val="175000"/>
                      <a:alpha val="40000"/>
                    </a:srgbClr>
                  </a:glow>
                  <a:outerShdw blurRad="88000" dist="50800" dir="5040000" algn="tl">
                    <a:srgbClr val="8064A2">
                      <a:tint val="80000"/>
                      <a:satMod val="250000"/>
                      <a:alpha val="4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600" b="1" dirty="0">
                <a:ln>
                  <a:solidFill>
                    <a:prstClr val="black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rgbClr val="4BACC6">
                      <a:satMod val="175000"/>
                      <a:alpha val="40000"/>
                    </a:srgbClr>
                  </a:glow>
                  <a:outerShdw blurRad="88000" dist="50800" dir="5040000" algn="tl">
                    <a:srgbClr val="8064A2">
                      <a:tint val="80000"/>
                      <a:satMod val="250000"/>
                      <a:alpha val="4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>
                  <a:solidFill>
                    <a:prstClr val="black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rgbClr val="4BACC6">
                      <a:satMod val="175000"/>
                      <a:alpha val="40000"/>
                    </a:srgbClr>
                  </a:glow>
                  <a:outerShdw blurRad="88000" dist="50800" dir="5040000" algn="tl">
                    <a:srgbClr val="8064A2">
                      <a:tint val="80000"/>
                      <a:satMod val="250000"/>
                      <a:alpha val="4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6600" b="1" dirty="0">
                <a:ln>
                  <a:solidFill>
                    <a:prstClr val="black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rgbClr val="4BACC6">
                      <a:satMod val="175000"/>
                      <a:alpha val="40000"/>
                    </a:srgbClr>
                  </a:glow>
                  <a:outerShdw blurRad="88000" dist="50800" dir="5040000" algn="tl">
                    <a:srgbClr val="8064A2">
                      <a:tint val="80000"/>
                      <a:satMod val="250000"/>
                      <a:alpha val="4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>
                  <a:solidFill>
                    <a:prstClr val="black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rgbClr val="4BACC6">
                      <a:satMod val="175000"/>
                      <a:alpha val="40000"/>
                    </a:srgbClr>
                  </a:glow>
                  <a:outerShdw blurRad="88000" dist="50800" dir="5040000" algn="tl">
                    <a:srgbClr val="8064A2">
                      <a:tint val="80000"/>
                      <a:satMod val="250000"/>
                      <a:alpha val="4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6600" b="1" dirty="0">
                <a:ln>
                  <a:solidFill>
                    <a:prstClr val="black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rgbClr val="4BACC6">
                      <a:satMod val="175000"/>
                      <a:alpha val="40000"/>
                    </a:srgbClr>
                  </a:glow>
                  <a:outerShdw blurRad="88000" dist="50800" dir="5040000" algn="tl">
                    <a:srgbClr val="8064A2">
                      <a:tint val="80000"/>
                      <a:satMod val="250000"/>
                      <a:alpha val="4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>
                  <a:solidFill>
                    <a:prstClr val="black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rgbClr val="4BACC6">
                      <a:satMod val="175000"/>
                      <a:alpha val="40000"/>
                    </a:srgbClr>
                  </a:glow>
                  <a:outerShdw blurRad="88000" dist="50800" dir="5040000" algn="tl">
                    <a:srgbClr val="8064A2">
                      <a:tint val="80000"/>
                      <a:satMod val="250000"/>
                      <a:alpha val="4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endParaRPr lang="en-US" sz="6600" b="1" dirty="0">
              <a:ln>
                <a:solidFill>
                  <a:prstClr val="black"/>
                </a:solidFill>
                <a:prstDash val="solid"/>
              </a:ln>
              <a:solidFill>
                <a:srgbClr val="002060"/>
              </a:solidFill>
              <a:effectLst>
                <a:glow rad="63500">
                  <a:srgbClr val="4BACC6">
                    <a:satMod val="175000"/>
                    <a:alpha val="40000"/>
                  </a:srgbClr>
                </a:glow>
                <a:outerShdw blurRad="88000" dist="50800" dir="5040000" algn="tl">
                  <a:srgbClr val="8064A2">
                    <a:tint val="80000"/>
                    <a:satMod val="250000"/>
                    <a:alpha val="4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Broccoli_On_My_Plat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524328" y="-63474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28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1.23457E-7 L 0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8445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6981">
                <p:cTn id="3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8" grpId="0"/>
      <p:bldP spid="8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1096" y="3374876"/>
            <a:ext cx="1920769" cy="16916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9" y="3400415"/>
            <a:ext cx="1833855" cy="17836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8" y="4396611"/>
            <a:ext cx="1724932" cy="958321"/>
          </a:xfrm>
          <a:prstGeom prst="rect">
            <a:avLst/>
          </a:prstGeom>
        </p:spPr>
      </p:pic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94" y="1"/>
            <a:ext cx="1008112" cy="1028451"/>
          </a:xfrm>
          <a:prstGeom prst="rect">
            <a:avLst/>
          </a:prstGeom>
        </p:spPr>
      </p:pic>
      <p:pic>
        <p:nvPicPr>
          <p:cNvPr id="6" name="Picture chuoi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0000">
                        <a14:foregroundMark x1="43438" y1="66234" x2="43438" y2="66234"/>
                        <a14:foregroundMark x1="68906" y1="30815" x2="68906" y2="308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975" y="4322495"/>
            <a:ext cx="1345673" cy="553276"/>
          </a:xfrm>
          <a:prstGeom prst="rect">
            <a:avLst/>
          </a:prstGeom>
        </p:spPr>
      </p:pic>
      <p:pic>
        <p:nvPicPr>
          <p:cNvPr id="8" name="Picture 7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3612620"/>
            <a:ext cx="1458004" cy="968206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140122" y="1348212"/>
            <a:ext cx="2745154" cy="1691688"/>
          </a:xfrm>
          <a:prstGeom prst="cloudCallout">
            <a:avLst>
              <a:gd name="adj1" fmla="val -32635"/>
              <a:gd name="adj2" fmla="val 76153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8"/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4" name="Cloud Callout 23"/>
          <p:cNvSpPr/>
          <p:nvPr/>
        </p:nvSpPr>
        <p:spPr>
          <a:xfrm>
            <a:off x="687810" y="404864"/>
            <a:ext cx="3316391" cy="2166886"/>
          </a:xfrm>
          <a:prstGeom prst="cloudCallout">
            <a:avLst>
              <a:gd name="adj1" fmla="val -6224"/>
              <a:gd name="adj2" fmla="val 96241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8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ẹ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25" name="Broccoli_On_My_Plat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722878" y="-1244347"/>
            <a:ext cx="609600" cy="609600"/>
          </a:xfrm>
          <a:prstGeom prst="rect">
            <a:avLst/>
          </a:prstGeom>
        </p:spPr>
      </p:pic>
      <p:pic>
        <p:nvPicPr>
          <p:cNvPr id="31" name="Picture kinh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292" y="3171401"/>
            <a:ext cx="1852605" cy="92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87B386E-309F-4693-BD40-1744B2107A90}"/>
              </a:ext>
            </a:extLst>
          </p:cNvPr>
          <p:cNvSpPr txBox="1"/>
          <p:nvPr/>
        </p:nvSpPr>
        <p:spPr>
          <a:xfrm>
            <a:off x="4558269" y="97696"/>
            <a:ext cx="4291135" cy="39703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ẹp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2184309839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8445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3774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4" grpId="0" animBg="1"/>
      <p:bldP spid="24" grpId="1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934B381-E27D-44D9-A87F-977C03E72E92}"/>
              </a:ext>
            </a:extLst>
          </p:cNvPr>
          <p:cNvGrpSpPr/>
          <p:nvPr/>
        </p:nvGrpSpPr>
        <p:grpSpPr>
          <a:xfrm>
            <a:off x="555594" y="1619630"/>
            <a:ext cx="4644345" cy="1052852"/>
            <a:chOff x="2174421" y="1589479"/>
            <a:chExt cx="4158208" cy="95116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55960E1-34FD-4871-B151-39338C01BEE3}"/>
                </a:ext>
              </a:extLst>
            </p:cNvPr>
            <p:cNvSpPr/>
            <p:nvPr/>
          </p:nvSpPr>
          <p:spPr>
            <a:xfrm>
              <a:off x="2174421" y="1589479"/>
              <a:ext cx="4158208" cy="951165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defTabSz="914378">
                <a:lnSpc>
                  <a:spcPct val="107000"/>
                </a:lnSpc>
                <a:spcBef>
                  <a:spcPts val="100"/>
                </a:spcBef>
                <a:spcAft>
                  <a:spcPts val="240"/>
                </a:spcAft>
              </a:pPr>
              <a:r>
                <a:rPr lang="fr-FR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 </a:t>
              </a:r>
              <a:r>
                <a:rPr lang="fr-FR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fr-FR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ẽ</a:t>
              </a:r>
              <a:r>
                <a:rPr lang="fr-FR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fr-FR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fr-FR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ền</a:t>
              </a:r>
              <a:r>
                <a:rPr lang="fr-FR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lang="fr-FR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…</a:t>
              </a:r>
              <a:endPara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defTabSz="914378">
                <a:lnSpc>
                  <a:spcPct val="107000"/>
                </a:lnSpc>
                <a:spcBef>
                  <a:spcPts val="100"/>
                </a:spcBef>
                <a:spcAft>
                  <a:spcPts val="240"/>
                </a:spcAft>
              </a:pPr>
              <a:r>
                <a:rPr lang="fr-FR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… là 1 </a:t>
              </a:r>
              <a:r>
                <a:rPr lang="fr-FR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ao</a:t>
              </a:r>
              <a:r>
                <a:rPr lang="fr-FR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endParaRPr 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4B2A5A29-7B15-4F99-BF73-74E683061C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057991"/>
                </p:ext>
              </p:extLst>
            </p:nvPr>
          </p:nvGraphicFramePr>
          <p:xfrm>
            <a:off x="5093194" y="2143709"/>
            <a:ext cx="795420" cy="305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85" imgH="190417" progId="Equation.DSMT4">
                    <p:embed/>
                  </p:oleObj>
                </mc:Choice>
                <mc:Fallback>
                  <p:oleObj name="Equation" r:id="rId4" imgW="495085" imgH="190417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4B2A5A29-7B15-4F99-BF73-74E683061C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194" y="2143709"/>
                          <a:ext cx="795420" cy="3059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BD5EFAAE-EC4C-4070-B324-D919BDA6DDAD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205058" y="1646504"/>
            <a:ext cx="3715460" cy="2753502"/>
          </a:xfrm>
          <a:prstGeom prst="rect">
            <a:avLst/>
          </a:prstGeom>
        </p:spPr>
      </p:pic>
      <p:sp>
        <p:nvSpPr>
          <p:cNvPr id="2" name="Horizontal Scroll 1"/>
          <p:cNvSpPr/>
          <p:nvPr/>
        </p:nvSpPr>
        <p:spPr>
          <a:xfrm>
            <a:off x="467544" y="332656"/>
            <a:ext cx="8208912" cy="1080120"/>
          </a:xfrm>
          <a:prstGeom prst="horizontalScroll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8"/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16508" y="-1388690"/>
            <a:ext cx="808020" cy="808020"/>
          </a:xfrm>
          <a:prstGeom prst="rect">
            <a:avLst/>
          </a:prstGeom>
        </p:spPr>
      </p:pic>
      <p:pic>
        <p:nvPicPr>
          <p:cNvPr id="5" name="Picture 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90000">
                        <a14:foregroundMark x1="43438" y1="66234" x2="43438" y2="66234"/>
                        <a14:foregroundMark x1="68906" y1="30815" x2="68906" y2="308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212" y="4400006"/>
            <a:ext cx="1808324" cy="7434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555594" y="2944313"/>
                <a:ext cx="4644345" cy="846637"/>
              </a:xfrm>
              <a:prstGeom prst="snip2Diag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37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𝑨𝑯</m:t>
                      </m:r>
                    </m:oMath>
                  </m:oMathPara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94" y="2944313"/>
                <a:ext cx="4644345" cy="846637"/>
              </a:xfrm>
              <a:prstGeom prst="snip2DiagRect">
                <a:avLst/>
              </a:prstGeom>
              <a:blipFill rotWithShape="1">
                <a:blip r:embed="rId12"/>
                <a:stretch>
                  <a:fillRect b="-125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" y="4148174"/>
            <a:ext cx="1043608" cy="10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80DB301D-CA15-49A2-832D-3CF7BF6B1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-42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72F3212C-3AE2-47DB-B598-69E74FAD9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287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80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467544" y="332656"/>
            <a:ext cx="8208912" cy="1080120"/>
          </a:xfrm>
          <a:prstGeom prst="horizontalScroll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8"/>
            <a:r>
              <a:rPr lang="en-US" sz="4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pic>
        <p:nvPicPr>
          <p:cNvPr id="4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16508" y="-1388690"/>
            <a:ext cx="808020" cy="808020"/>
          </a:xfrm>
          <a:prstGeom prst="rect">
            <a:avLst/>
          </a:prstGeom>
        </p:spPr>
      </p:pic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294" y="3867894"/>
            <a:ext cx="2141433" cy="1422046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" y="4148174"/>
            <a:ext cx="1043608" cy="10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A60648E6-E217-40E7-B388-7C5A9CA6D3A5}"/>
              </a:ext>
            </a:extLst>
          </p:cNvPr>
          <p:cNvGrpSpPr/>
          <p:nvPr/>
        </p:nvGrpSpPr>
        <p:grpSpPr>
          <a:xfrm>
            <a:off x="467544" y="1430479"/>
            <a:ext cx="7615507" cy="1513876"/>
            <a:chOff x="62466" y="1463008"/>
            <a:chExt cx="7297119" cy="15138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4AC4E6BC-3C35-4349-8A43-7D92FAD99C85}"/>
                    </a:ext>
                  </a:extLst>
                </p:cNvPr>
                <p:cNvSpPr/>
                <p:nvPr/>
              </p:nvSpPr>
              <p:spPr>
                <a:xfrm>
                  <a:off x="62466" y="1463008"/>
                  <a:ext cx="7297119" cy="151387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 defTabSz="914378">
                    <a:lnSpc>
                      <a:spcPct val="107000"/>
                    </a:lnSpc>
                    <a:spcBef>
                      <a:spcPts val="100"/>
                    </a:spcBef>
                    <a:spcAft>
                      <a:spcPts val="240"/>
                    </a:spcAft>
                  </a:pPr>
                  <a:r>
                    <a:rPr lang="fr-FR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fr-FR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fr-FR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fr-FR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fr-FR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ền</a:t>
                  </a:r>
                  <a:r>
                    <a:rPr lang="fr-FR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o</a:t>
                  </a:r>
                  <a:r>
                    <a:rPr lang="fr-FR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…</a:t>
                  </a:r>
                </a:p>
                <a:p>
                  <a:pPr algn="just" defTabSz="914378">
                    <a:lnSpc>
                      <a:spcPct val="107000"/>
                    </a:lnSpc>
                    <a:spcBef>
                      <a:spcPts val="100"/>
                    </a:spcBef>
                    <a:spcAft>
                      <a:spcPts val="240"/>
                    </a:spcAft>
                  </a:pP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         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𝑀</m:t>
                      </m:r>
                    </m:oMath>
                  </a14:m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ì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𝑀</m:t>
                      </m:r>
                    </m:oMath>
                  </a14:m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là …</a:t>
                  </a:r>
                  <a:endPara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xmlns="" id="{4AC4E6BC-3C35-4349-8A43-7D92FAD99C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66" y="1463008"/>
                  <a:ext cx="7297119" cy="151387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681" t="-4032" r="-2882" b="-846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60D87D92-A7D4-4CD6-8D84-5230F849A6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068893"/>
                    </p:ext>
                  </p:extLst>
                </p:nvPr>
              </p:nvGraphicFramePr>
              <p:xfrm>
                <a:off x="782697" y="2076245"/>
                <a:ext cx="824232" cy="338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495085" imgH="190417" progId="Equation.DSMT4">
                        <p:embed/>
                      </p:oleObj>
                    </mc:Choice>
                    <mc:Fallback>
                      <p:oleObj name="Equation" r:id="rId10" imgW="495085" imgH="190417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60D87D92-A7D4-4CD6-8D84-5230F849A61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2697" y="2076245"/>
                              <a:ext cx="824232" cy="3386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xmlns="" id="{60D87D92-A7D4-4CD6-8D84-5230F849A6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068893"/>
                    </p:ext>
                  </p:extLst>
                </p:nvPr>
              </p:nvGraphicFramePr>
              <p:xfrm>
                <a:off x="782697" y="2076245"/>
                <a:ext cx="824232" cy="338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27" name="Equation" r:id="rId12" imgW="495085" imgH="190417" progId="Equation.DSMT4">
                        <p:embed/>
                      </p:oleObj>
                    </mc:Choice>
                    <mc:Fallback>
                      <p:oleObj name="Equation" r:id="rId12" imgW="495085" imgH="190417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xmlns="" id="{60D87D92-A7D4-4CD6-8D84-5230F849A61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2697" y="2076245"/>
                              <a:ext cx="824232" cy="3386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4107981-DC57-4220-A433-816E855F43D6}"/>
              </a:ext>
            </a:extLst>
          </p:cNvPr>
          <p:cNvPicPr/>
          <p:nvPr/>
        </p:nvPicPr>
        <p:blipFill>
          <a:blip r:embed="rId14"/>
          <a:stretch>
            <a:fillRect/>
          </a:stretch>
        </p:blipFill>
        <p:spPr>
          <a:xfrm>
            <a:off x="6712556" y="2719554"/>
            <a:ext cx="2408380" cy="229667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8394D37-AAB4-4AAC-9DF8-CA25A95A158D}"/>
              </a:ext>
            </a:extLst>
          </p:cNvPr>
          <p:cNvGrpSpPr/>
          <p:nvPr/>
        </p:nvGrpSpPr>
        <p:grpSpPr>
          <a:xfrm>
            <a:off x="404673" y="2862997"/>
            <a:ext cx="6453326" cy="1845226"/>
            <a:chOff x="-23458" y="3026843"/>
            <a:chExt cx="8920781" cy="23623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Snip Diagonal Corner Rectangle 2"/>
                <p:cNvSpPr/>
                <p:nvPr/>
              </p:nvSpPr>
              <p:spPr>
                <a:xfrm>
                  <a:off x="-23458" y="3026843"/>
                  <a:ext cx="8920781" cy="2362379"/>
                </a:xfrm>
                <a:prstGeom prst="snip2DiagRect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 defTabSz="914378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𝑀</m:t>
                      </m:r>
                    </m:oMath>
                  </a14:m>
                  <a:r>
                    <a:rPr lang="en-US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là đường cao </a:t>
                  </a:r>
                  <a:r>
                    <a:rPr lang="vi-VN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hoặc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𝑀</m:t>
                      </m:r>
                    </m:oMath>
                  </a14:m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là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ia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phân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giác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hoặc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 là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đường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rung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rực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800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fr-FR" sz="28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endPara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Snip Diagonal Corner 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458" y="3026843"/>
                  <a:ext cx="8920781" cy="2362379"/>
                </a:xfrm>
                <a:prstGeom prst="snip2Diag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9154EAC2-5DEE-4FBA-B6B2-F27AAEE4B5B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1551236"/>
                    </p:ext>
                  </p:extLst>
                </p:nvPr>
              </p:nvGraphicFramePr>
              <p:xfrm>
                <a:off x="4789245" y="3494157"/>
                <a:ext cx="1109693" cy="4559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495085" imgH="190417" progId="Equation.DSMT4">
                        <p:embed/>
                      </p:oleObj>
                    </mc:Choice>
                    <mc:Fallback>
                      <p:oleObj name="Equation" r:id="rId16" imgW="495085" imgH="190417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id="{9154EAC2-5DEE-4FBA-B6B2-F27AAEE4B5B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9245" y="3494157"/>
                              <a:ext cx="1109693" cy="45592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xmlns="" id="{9154EAC2-5DEE-4FBA-B6B2-F27AAEE4B5B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1551236"/>
                    </p:ext>
                  </p:extLst>
                </p:nvPr>
              </p:nvGraphicFramePr>
              <p:xfrm>
                <a:off x="4789245" y="3494157"/>
                <a:ext cx="1109693" cy="4559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28" name="Equation" r:id="rId17" imgW="495085" imgH="190417" progId="Equation.DSMT4">
                        <p:embed/>
                      </p:oleObj>
                    </mc:Choice>
                    <mc:Fallback>
                      <p:oleObj name="Equation" r:id="rId17" imgW="495085" imgH="190417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xmlns="" id="{9154EAC2-5DEE-4FBA-B6B2-F27AAEE4B5B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9245" y="3494157"/>
                              <a:ext cx="1109693" cy="45592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87389EFF-2777-4CDF-948E-D0EA1372E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C9705E3-B8EA-4865-8C68-4F5E21C53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42533"/>
              </p:ext>
            </p:extLst>
          </p:nvPr>
        </p:nvGraphicFramePr>
        <p:xfrm>
          <a:off x="3443492" y="3573476"/>
          <a:ext cx="671308" cy="42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253890" progId="Equation.DSMT4">
                  <p:embed/>
                </p:oleObj>
              </mc:Choice>
              <mc:Fallback>
                <p:oleObj name="Equation" r:id="rId18" imgW="393529" imgH="25389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C9705E3-B8EA-4865-8C68-4F5E21C53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492" y="3573476"/>
                        <a:ext cx="671308" cy="424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091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80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69D24783-483C-4500-A7D2-C51B396F431E}"/>
              </a:ext>
            </a:extLst>
          </p:cNvPr>
          <p:cNvGrpSpPr/>
          <p:nvPr/>
        </p:nvGrpSpPr>
        <p:grpSpPr>
          <a:xfrm>
            <a:off x="452392" y="971550"/>
            <a:ext cx="8392597" cy="1815882"/>
            <a:chOff x="1277481" y="1540859"/>
            <a:chExt cx="8392597" cy="18158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A5002138-1181-439A-B007-A2BEF353DFC5}"/>
                    </a:ext>
                  </a:extLst>
                </p:cNvPr>
                <p:cNvSpPr/>
                <p:nvPr/>
              </p:nvSpPr>
              <p:spPr>
                <a:xfrm>
                  <a:off x="1277481" y="1540859"/>
                  <a:ext cx="8392597" cy="1815882"/>
                </a:xfrm>
                <a:prstGeom prst="rect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defTabSz="914378"/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         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AB</m:t>
                          </m:r>
                          <m:r>
                            <a:rPr lang="en-US" sz="2800" b="0" i="0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&lt;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AC</m:t>
                          </m:r>
                        </m:e>
                      </m:d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a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.</a:t>
                  </a:r>
                </a:p>
                <a:p>
                  <a:pPr defTabSz="914378"/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𝐶</m:t>
                      </m:r>
                    </m:oMath>
                  </a14:m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ấy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𝐴𝐼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ì                 là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y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ì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 </a:t>
                  </a:r>
                  <a:endPara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xmlns="" id="{A5002138-1181-439A-B007-A2BEF353DF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7481" y="1540859"/>
                  <a:ext cx="8392597" cy="181588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303" t="-2658" b="-797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C7A4D9DB-61EE-401F-9810-5CACBC7D93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50317571"/>
                    </p:ext>
                  </p:extLst>
                </p:nvPr>
              </p:nvGraphicFramePr>
              <p:xfrm>
                <a:off x="1986364" y="1628199"/>
                <a:ext cx="936001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495085" imgH="190417" progId="Equation.DSMT4">
                        <p:embed/>
                      </p:oleObj>
                    </mc:Choice>
                    <mc:Fallback>
                      <p:oleObj name="Equation" r:id="rId6" imgW="495085" imgH="190417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C7A4D9DB-61EE-401F-9810-5CACBC7D93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364" y="1628199"/>
                              <a:ext cx="936001" cy="360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xmlns="" id="{C7A4D9DB-61EE-401F-9810-5CACBC7D93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50317571"/>
                    </p:ext>
                  </p:extLst>
                </p:nvPr>
              </p:nvGraphicFramePr>
              <p:xfrm>
                <a:off x="1986364" y="1628199"/>
                <a:ext cx="936001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71" name="Equation" r:id="rId8" imgW="495085" imgH="190417" progId="Equation.DSMT4">
                        <p:embed/>
                      </p:oleObj>
                    </mc:Choice>
                    <mc:Fallback>
                      <p:oleObj name="Equation" r:id="rId8" imgW="495085" imgH="190417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xmlns="" id="{C7A4D9DB-61EE-401F-9810-5CACBC7D93C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364" y="1628199"/>
                              <a:ext cx="936001" cy="360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C7E5FD9F-8877-4EAE-B70A-93A1007F958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8209299"/>
                    </p:ext>
                  </p:extLst>
                </p:nvPr>
              </p:nvGraphicFramePr>
              <p:xfrm>
                <a:off x="7235273" y="2498007"/>
                <a:ext cx="1353007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710891" imgH="190417" progId="Equation.DSMT4">
                        <p:embed/>
                      </p:oleObj>
                    </mc:Choice>
                    <mc:Fallback>
                      <p:oleObj name="Equation" r:id="rId10" imgW="710891" imgH="190417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C7E5FD9F-8877-4EAE-B70A-93A1007F958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35273" y="2498007"/>
                              <a:ext cx="1353007" cy="360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xmlns="" id="{C7E5FD9F-8877-4EAE-B70A-93A1007F958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8209299"/>
                    </p:ext>
                  </p:extLst>
                </p:nvPr>
              </p:nvGraphicFramePr>
              <p:xfrm>
                <a:off x="7235273" y="2498007"/>
                <a:ext cx="1353007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72" name="Equation" r:id="rId12" imgW="710891" imgH="190417" progId="Equation.DSMT4">
                        <p:embed/>
                      </p:oleObj>
                    </mc:Choice>
                    <mc:Fallback>
                      <p:oleObj name="Equation" r:id="rId12" imgW="710891" imgH="190417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xmlns="" id="{C7E5FD9F-8877-4EAE-B70A-93A1007F958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35273" y="2498007"/>
                              <a:ext cx="1353007" cy="360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F02A2046-AF45-41EB-824A-F6A617F84CE9}"/>
              </a:ext>
            </a:extLst>
          </p:cNvPr>
          <p:cNvPicPr/>
          <p:nvPr/>
        </p:nvPicPr>
        <p:blipFill>
          <a:blip r:embed="rId14"/>
          <a:stretch>
            <a:fillRect/>
          </a:stretch>
        </p:blipFill>
        <p:spPr>
          <a:xfrm>
            <a:off x="6705600" y="2800350"/>
            <a:ext cx="2362200" cy="1600200"/>
          </a:xfrm>
          <a:prstGeom prst="rect">
            <a:avLst/>
          </a:prstGeom>
        </p:spPr>
      </p:pic>
      <p:sp>
        <p:nvSpPr>
          <p:cNvPr id="2" name="Horizontal Scroll 1"/>
          <p:cNvSpPr/>
          <p:nvPr/>
        </p:nvSpPr>
        <p:spPr>
          <a:xfrm>
            <a:off x="467544" y="-19050"/>
            <a:ext cx="8208912" cy="1080120"/>
          </a:xfrm>
          <a:prstGeom prst="horizontalScroll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8"/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" name="Snip Diagonal Corner Rectangle 2"/>
          <p:cNvSpPr/>
          <p:nvPr/>
        </p:nvSpPr>
        <p:spPr>
          <a:xfrm>
            <a:off x="1037051" y="2821883"/>
            <a:ext cx="4191116" cy="588067"/>
          </a:xfrm>
          <a:prstGeom prst="snip2Diag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8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pic>
        <p:nvPicPr>
          <p:cNvPr id="4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16508" y="-1388690"/>
            <a:ext cx="808020" cy="80802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" y="4148174"/>
            <a:ext cx="1043608" cy="10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CD72E358-F7FA-4CCA-8CE0-BD821630E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6205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EC8D317-B96E-4E23-AF07-9C4A2B81C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84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79B72952-6296-43F2-9B07-9D16FA787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3437" y="15503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5042578-13E6-4375-9AC6-E2CBD524E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73107"/>
              </p:ext>
            </p:extLst>
          </p:nvPr>
        </p:nvGraphicFramePr>
        <p:xfrm>
          <a:off x="1747162" y="1426294"/>
          <a:ext cx="68354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529" imgH="253890" progId="Equation.DSMT4">
                  <p:embed/>
                </p:oleObj>
              </mc:Choice>
              <mc:Fallback>
                <p:oleObj name="Equation" r:id="rId17" imgW="393529" imgH="25389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5042578-13E6-4375-9AC6-E2CBD524E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162" y="1426294"/>
                        <a:ext cx="683542" cy="4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109CF7D2-DCF3-4AC2-880C-3DA8B3FCA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9128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8" name="Nhóm 27"/>
          <p:cNvGrpSpPr/>
          <p:nvPr/>
        </p:nvGrpSpPr>
        <p:grpSpPr>
          <a:xfrm>
            <a:off x="457200" y="1123950"/>
            <a:ext cx="6324601" cy="3108543"/>
            <a:chOff x="838200" y="3257549"/>
            <a:chExt cx="5583420" cy="3108543"/>
          </a:xfrm>
        </p:grpSpPr>
        <p:grpSp>
          <p:nvGrpSpPr>
            <p:cNvPr id="16" name="Group 16">
              <a:extLst>
                <a:ext uri="{FF2B5EF4-FFF2-40B4-BE49-F238E27FC236}">
                  <a16:creationId xmlns:a16="http://schemas.microsoft.com/office/drawing/2014/main" id="{69D24783-483C-4500-A7D2-C51B396F431E}"/>
                </a:ext>
              </a:extLst>
            </p:cNvPr>
            <p:cNvGrpSpPr/>
            <p:nvPr/>
          </p:nvGrpSpPr>
          <p:grpSpPr>
            <a:xfrm>
              <a:off x="838200" y="3257549"/>
              <a:ext cx="5490640" cy="3108543"/>
              <a:chOff x="1277480" y="1540859"/>
              <a:chExt cx="9565803" cy="310854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Rectangle 6">
                    <a:extLst>
                      <a:ext uri="{FF2B5EF4-FFF2-40B4-BE49-F238E27FC236}">
                        <a16:creationId xmlns:a16="http://schemas.microsoft.com/office/drawing/2014/main" id="{A5002138-1181-439A-B007-A2BEF353DFC5}"/>
                      </a:ext>
                    </a:extLst>
                  </p:cNvPr>
                  <p:cNvSpPr/>
                  <p:nvPr/>
                </p:nvSpPr>
                <p:spPr>
                  <a:xfrm>
                    <a:off x="1277480" y="1540859"/>
                    <a:ext cx="9565803" cy="3108543"/>
                  </a:xfrm>
                  <a:prstGeom prst="rect">
                    <a:avLst/>
                  </a:prstGeom>
                </p:spPr>
                <p:style>
                  <a:lnRef idx="2">
                    <a:schemeClr val="accent5"/>
                  </a:lnRef>
                  <a:fillRef idx="1">
                    <a:schemeClr val="lt1"/>
                  </a:fillRef>
                  <a:effectRef idx="0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wrap="square">
                    <a:spAutoFit/>
                  </a:bodyPr>
                  <a:lstStyle/>
                  <a:p>
                    <a:pPr defTabSz="914378"/>
                    <a:r>
                      <a:rPr 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Xét </a:t>
                    </a:r>
                    <a14:m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𝐴𝐵𝐷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a14:m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à </a:t>
                    </a:r>
                    <a14:m>
                      <m:oMath xmlns:m="http://schemas.openxmlformats.org/officeDocument/2006/math"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𝐴𝐼𝐷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a14:m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ó:</a:t>
                    </a:r>
                  </a:p>
                  <a:p>
                    <a:pPr defTabSz="914378"/>
                    <a14:m>
                      <m:oMath xmlns:m="http://schemas.openxmlformats.org/officeDocument/2006/math"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𝐴𝐼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a14:m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gt)</a:t>
                    </a:r>
                  </a:p>
                  <a:p>
                    <a:pPr defTabSz="914378"/>
                    <a:endPara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defTabSz="914378"/>
                    <a14:m>
                      <m:oMath xmlns:m="http://schemas.openxmlformats.org/officeDocument/2006/math"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𝐴𝐷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a14:m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là </a:t>
                    </a:r>
                    <a:r>
                      <a:rPr lang="fr-FR" sz="2800" dirty="0" err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ạnh</a:t>
                    </a:r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fr-FR" sz="2800" dirty="0" err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hung</a:t>
                    </a:r>
                    <a:endParaRPr lang="fr-FR" sz="28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defTabSz="914378"/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</a:t>
                    </a:r>
                    <a14:m>
                      <m:oMath xmlns:m="http://schemas.openxmlformats.org/officeDocument/2006/math"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𝐴𝐵𝐷</m:t>
                        </m:r>
                      </m:oMath>
                    </a14:m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</a:t>
                    </a:r>
                    <a14:m>
                      <m:oMath xmlns:m="http://schemas.openxmlformats.org/officeDocument/2006/math"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𝐴𝐼𝐷</m:t>
                        </m:r>
                      </m:oMath>
                    </a14:m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fr-FR" sz="2800" dirty="0" err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.g.c</a:t>
                    </a:r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</a:p>
                  <a:p>
                    <a:pPr defTabSz="914378"/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        (2 </a:t>
                    </a:r>
                    <a:r>
                      <a:rPr lang="fr-FR" sz="2800" dirty="0" err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góc</a:t>
                    </a:r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fr-FR" sz="2800" dirty="0" err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ương</a:t>
                    </a:r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fr-FR" sz="2800" dirty="0" err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ứng</a:t>
                    </a:r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</a:p>
                  <a:p>
                    <a:pPr defTabSz="914378"/>
                    <a:r>
                      <a:rPr lang="fr-FR" sz="2800" dirty="0" err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à</a:t>
                    </a:r>
                    <a:r>
                      <a:rPr lang="fr-FR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</a:p>
                </p:txBody>
              </p:sp>
            </mc:Choice>
            <mc:Fallback xmlns="">
              <p:sp>
                <p:nvSpPr>
                  <p:cNvPr id="19" name="Rectangle 6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A5002138-1181-439A-B007-A2BEF353DFC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7480" y="1540859"/>
                    <a:ext cx="9565803" cy="3108543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 l="-1758" t="-1556" b="-408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Object 14">
                    <a:extLst>
                      <a:ext uri="{FF2B5EF4-FFF2-40B4-BE49-F238E27FC236}">
                        <a16:creationId xmlns:a16="http://schemas.microsoft.com/office/drawing/2014/main" id="{C7E5FD9F-8877-4EAE-B70A-93A1007F958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46574005"/>
                      </p:ext>
                    </p:extLst>
                  </p:nvPr>
                </p:nvGraphicFramePr>
                <p:xfrm>
                  <a:off x="1540894" y="3341817"/>
                  <a:ext cx="591870" cy="3127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0" imgW="215640" imgH="164880" progId="Equation.DSMT4">
                          <p:embed/>
                        </p:oleObj>
                      </mc:Choice>
                      <mc:Fallback>
                        <p:oleObj name="Equation" r:id="rId20" imgW="21564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40894" y="3341817"/>
                                <a:ext cx="591870" cy="31273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Object 14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C7E5FD9F-8877-4EAE-B70A-93A1007F958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46574005"/>
                      </p:ext>
                    </p:extLst>
                  </p:nvPr>
                </p:nvGraphicFramePr>
                <p:xfrm>
                  <a:off x="1540894" y="3341817"/>
                  <a:ext cx="591870" cy="3127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83" name="Equation" r:id="rId25" imgW="215640" imgH="164880" progId="Equation.DSMT4">
                          <p:embed/>
                        </p:oleObj>
                      </mc:Choice>
                      <mc:Fallback>
                        <p:oleObj name="Equation" r:id="rId25" imgW="21564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40894" y="3341817"/>
                                <a:ext cx="591870" cy="31273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12">
                  <a:extLst>
                    <a:ext uri="{FF2B5EF4-FFF2-40B4-BE49-F238E27FC236}">
                      <a16:creationId xmlns:a16="http://schemas.microsoft.com/office/drawing/2014/main" id="{15042578-13E6-4375-9AC6-E2CBD524EE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966836"/>
                    </p:ext>
                  </p:extLst>
                </p:nvPr>
              </p:nvGraphicFramePr>
              <p:xfrm>
                <a:off x="910160" y="4145657"/>
                <a:ext cx="2030413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7" imgW="1168200" imgH="291960" progId="Equation.DSMT4">
                        <p:embed/>
                      </p:oleObj>
                    </mc:Choice>
                    <mc:Fallback>
                      <p:oleObj name="Equation" r:id="rId27" imgW="11682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0160" y="4145657"/>
                              <a:ext cx="2030413" cy="4968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12">
                  <a:extLst>
                    <a:ext uri="{FF2B5EF4-FFF2-40B4-BE49-F238E27FC236}">
                      <a16:creationId xmlns:a16="http://schemas.microsoft.com/office/drawing/2014/main" xmlns="" id="{15042578-13E6-4375-9AC6-E2CBD524EE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966836"/>
                    </p:ext>
                  </p:extLst>
                </p:nvPr>
              </p:nvGraphicFramePr>
              <p:xfrm>
                <a:off x="910160" y="4145657"/>
                <a:ext cx="2030413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84" name="Equation" r:id="rId29" imgW="1168200" imgH="291960" progId="Equation.DSMT4">
                        <p:embed/>
                      </p:oleObj>
                    </mc:Choice>
                    <mc:Fallback>
                      <p:oleObj name="Equation" r:id="rId29" imgW="11682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0160" y="4145657"/>
                              <a:ext cx="2030413" cy="4968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14">
                  <a:extLst>
                    <a:ext uri="{FF2B5EF4-FFF2-40B4-BE49-F238E27FC236}">
                      <a16:creationId xmlns:a16="http://schemas.microsoft.com/office/drawing/2014/main" id="{C7E5FD9F-8877-4EAE-B70A-93A1007F958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1520978"/>
                    </p:ext>
                  </p:extLst>
                </p:nvPr>
              </p:nvGraphicFramePr>
              <p:xfrm>
                <a:off x="1045858" y="5527609"/>
                <a:ext cx="339725" cy="3127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1" imgW="215640" imgH="164880" progId="Equation.DSMT4">
                        <p:embed/>
                      </p:oleObj>
                    </mc:Choice>
                    <mc:Fallback>
                      <p:oleObj name="Equation" r:id="rId31" imgW="2156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5858" y="5527609"/>
                              <a:ext cx="339725" cy="31273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1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7E5FD9F-8877-4EAE-B70A-93A1007F958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1520978"/>
                    </p:ext>
                  </p:extLst>
                </p:nvPr>
              </p:nvGraphicFramePr>
              <p:xfrm>
                <a:off x="1045858" y="5527609"/>
                <a:ext cx="339725" cy="3127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92" name="Equation" r:id="rId32" imgW="215640" imgH="164880" progId="Equation.DSMT4">
                        <p:embed/>
                      </p:oleObj>
                    </mc:Choice>
                    <mc:Fallback>
                      <p:oleObj name="Equation" r:id="rId32" imgW="2156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5858" y="5527609"/>
                              <a:ext cx="339725" cy="31273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Đối tượng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55161950"/>
                    </p:ext>
                  </p:extLst>
                </p:nvPr>
              </p:nvGraphicFramePr>
              <p:xfrm>
                <a:off x="5050020" y="5955208"/>
                <a:ext cx="1371600" cy="3599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3" imgW="901440" imgH="241200" progId="Equation.DSMT4">
                        <p:embed/>
                      </p:oleObj>
                    </mc:Choice>
                    <mc:Fallback>
                      <p:oleObj name="Equation" r:id="rId33" imgW="901440" imgH="2412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50020" y="5955208"/>
                              <a:ext cx="1371600" cy="3599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Đối tượng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55161950"/>
                    </p:ext>
                  </p:extLst>
                </p:nvPr>
              </p:nvGraphicFramePr>
              <p:xfrm>
                <a:off x="5050020" y="5955208"/>
                <a:ext cx="1371600" cy="3599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93" name="Equation" r:id="rId34" imgW="901440" imgH="241200" progId="Equation.DSMT4">
                        <p:embed/>
                      </p:oleObj>
                    </mc:Choice>
                    <mc:Fallback>
                      <p:oleObj name="Equation" r:id="rId34" imgW="901440" imgH="2412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50020" y="5955208"/>
                              <a:ext cx="1371600" cy="3599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Đối tượng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85293838"/>
                    </p:ext>
                  </p:extLst>
                </p:nvPr>
              </p:nvGraphicFramePr>
              <p:xfrm>
                <a:off x="1376361" y="5861502"/>
                <a:ext cx="1920875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5" imgW="1104840" imgH="291960" progId="Equation.DSMT4">
                        <p:embed/>
                      </p:oleObj>
                    </mc:Choice>
                    <mc:Fallback>
                      <p:oleObj name="Equation" r:id="rId35" imgW="1104840" imgH="291960" progId="Equation.DSMT4">
                        <p:embed/>
                        <p:pic>
                          <p:nvPicPr>
                            <p:cNvPr id="0" name="Đối tượng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361" y="5861502"/>
                              <a:ext cx="1920875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Đối tượng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85293838"/>
                    </p:ext>
                  </p:extLst>
                </p:nvPr>
              </p:nvGraphicFramePr>
              <p:xfrm>
                <a:off x="1376361" y="5861502"/>
                <a:ext cx="1920875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94" name="Equation" r:id="rId37" imgW="1104840" imgH="291960" progId="Equation.DSMT4">
                        <p:embed/>
                      </p:oleObj>
                    </mc:Choice>
                    <mc:Fallback>
                      <p:oleObj name="Equation" r:id="rId37" imgW="1104840" imgH="291960" progId="Equation.DSMT4">
                        <p:embed/>
                        <p:pic>
                          <p:nvPicPr>
                            <p:cNvPr id="0" name="Đối tượng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361" y="5861502"/>
                              <a:ext cx="1920875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Đối tượng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7458614"/>
                    </p:ext>
                  </p:extLst>
                </p:nvPr>
              </p:nvGraphicFramePr>
              <p:xfrm>
                <a:off x="3219298" y="5991229"/>
                <a:ext cx="527447" cy="3453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9" imgW="761760" imgH="253800" progId="Equation.DSMT4">
                        <p:embed/>
                      </p:oleObj>
                    </mc:Choice>
                    <mc:Fallback>
                      <p:oleObj name="Equation" r:id="rId39" imgW="761760" imgH="253800" progId="Equation.DSMT4">
                        <p:embed/>
                        <p:pic>
                          <p:nvPicPr>
                            <p:cNvPr id="0" name="Đối tượng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9298" y="5991229"/>
                              <a:ext cx="527447" cy="345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Đối tượng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7458614"/>
                    </p:ext>
                  </p:extLst>
                </p:nvPr>
              </p:nvGraphicFramePr>
              <p:xfrm>
                <a:off x="3219298" y="5991229"/>
                <a:ext cx="527447" cy="3453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95" name="Equation" r:id="rId41" imgW="761760" imgH="253800" progId="Equation.DSMT4">
                        <p:embed/>
                      </p:oleObj>
                    </mc:Choice>
                    <mc:Fallback>
                      <p:oleObj name="Equation" r:id="rId41" imgW="761760" imgH="253800" progId="Equation.DSMT4">
                        <p:embed/>
                        <p:pic>
                          <p:nvPicPr>
                            <p:cNvPr id="0" name="Đối tượng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9298" y="5991229"/>
                              <a:ext cx="527447" cy="345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9" name="Đối tượng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90662"/>
              </p:ext>
            </p:extLst>
          </p:nvPr>
        </p:nvGraphicFramePr>
        <p:xfrm>
          <a:off x="1094013" y="3268434"/>
          <a:ext cx="15684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01440" imgH="241200" progId="Equation.DSMT4">
                  <p:embed/>
                </p:oleObj>
              </mc:Choice>
              <mc:Fallback>
                <p:oleObj name="Equation" r:id="rId4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13" y="3268434"/>
                        <a:ext cx="15684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94044"/>
              </p:ext>
            </p:extLst>
          </p:nvPr>
        </p:nvGraphicFramePr>
        <p:xfrm>
          <a:off x="3577838" y="3737226"/>
          <a:ext cx="13239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61760" imgH="253800" progId="Equation.DSMT4">
                  <p:embed/>
                </p:oleObj>
              </mc:Choice>
              <mc:Fallback>
                <p:oleObj name="Equation" r:id="rId45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838" y="3737226"/>
                        <a:ext cx="13239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id="{C7E5FD9F-8877-4EAE-B70A-93A1007F9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43245"/>
              </p:ext>
            </p:extLst>
          </p:nvPr>
        </p:nvGraphicFramePr>
        <p:xfrm>
          <a:off x="4876800" y="3884423"/>
          <a:ext cx="3397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15640" imgH="164880" progId="Equation.DSMT4">
                  <p:embed/>
                </p:oleObj>
              </mc:Choice>
              <mc:Fallback>
                <p:oleObj name="Equation" r:id="rId47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4423"/>
                        <a:ext cx="339725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717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80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 animBg="1"/>
      <p:bldP spid="3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508764"/>
            <a:ext cx="2280809" cy="20087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2754069"/>
            <a:ext cx="2376498" cy="23114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446" y="4004336"/>
            <a:ext cx="1717421" cy="11391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94" y="1"/>
            <a:ext cx="1008112" cy="1028451"/>
          </a:xfrm>
          <a:prstGeom prst="rect">
            <a:avLst/>
          </a:prstGeom>
        </p:spPr>
      </p:pic>
      <p:pic>
        <p:nvPicPr>
          <p:cNvPr id="25" name="Broccoli_On_My_Plat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22878" y="-1244347"/>
            <a:ext cx="609600" cy="609600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267200" y="1028452"/>
            <a:ext cx="3503808" cy="2016224"/>
          </a:xfrm>
          <a:prstGeom prst="cloudCallout">
            <a:avLst>
              <a:gd name="adj1" fmla="val -73273"/>
              <a:gd name="adj2" fmla="val 87522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8"/>
            <a:r>
              <a:rPr 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ah!!!</a:t>
            </a:r>
          </a:p>
          <a:p>
            <a:pPr algn="ctr" defTabSz="914378"/>
            <a:r>
              <a:rPr 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 biển đẹp quá!</a:t>
            </a:r>
          </a:p>
        </p:txBody>
      </p:sp>
    </p:spTree>
    <p:extLst>
      <p:ext uri="{BB962C8B-B14F-4D97-AF65-F5344CB8AC3E}">
        <p14:creationId xmlns:p14="http://schemas.microsoft.com/office/powerpoint/2010/main" val="42140227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8445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1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903220" y="539175"/>
            <a:ext cx="3547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47775" y="1123950"/>
            <a:ext cx="5105400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altLang="en-US" sz="24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lại, ghi nhớ</a:t>
            </a:r>
            <a:r>
              <a:rPr lang="en-GB" altLang="en-US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ái niệm đường cao của tam giác, cách vẽ ba đường cao trong tam giác nhọn.</a:t>
            </a:r>
          </a:p>
          <a:p>
            <a:pPr>
              <a:lnSpc>
                <a:spcPct val="150000"/>
              </a:lnSpc>
            </a:pPr>
            <a:r>
              <a:rPr lang="en-GB" altLang="en-US" sz="24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ài tập:</a:t>
            </a:r>
            <a:r>
              <a:rPr lang="en-GB" altLang="en-US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phiếu bài tập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1353" y="2033102"/>
              <a:ext cx="1842813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1"/>
            <a:ext cx="2593025" cy="136664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105191" y="1144627"/>
              <a:ext cx="2553567" cy="988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534994" y="1269622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445399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410200" y="2428276"/>
            <a:ext cx="2400306" cy="1521996"/>
            <a:chOff x="6997439" y="2348815"/>
            <a:chExt cx="3028822" cy="142159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346676" y="2879243"/>
              <a:ext cx="2323499" cy="891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395126" y="1786216"/>
            <a:ext cx="503625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ÍNH CHẤT </a:t>
            </a:r>
          </a:p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A ĐƯỜNG CAO </a:t>
            </a:r>
          </a:p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ỦA TAM GIÁC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46144" y="1264967"/>
            <a:ext cx="309450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 129-BÀI 13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375879" y="596350"/>
            <a:ext cx="2289281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AM GIÁC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42396" y="111167"/>
            <a:ext cx="238539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II</a:t>
            </a:r>
            <a:endParaRPr lang="en-US" sz="33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4728DA53-8A71-B47B-F84D-19B86E9AA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0218" y="531890"/>
            <a:ext cx="2924389" cy="2663641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62365699-43FB-B897-61F3-19A318D2306B}"/>
              </a:ext>
            </a:extLst>
          </p:cNvPr>
          <p:cNvSpPr txBox="1"/>
          <p:nvPr/>
        </p:nvSpPr>
        <p:spPr>
          <a:xfrm>
            <a:off x="457199" y="578485"/>
            <a:ext cx="5715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      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? 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3E4F599-FCD0-1BE4-DE6E-0A5BAE41E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03707"/>
              </p:ext>
            </p:extLst>
          </p:nvPr>
        </p:nvGraphicFramePr>
        <p:xfrm>
          <a:off x="1181016" y="698530"/>
          <a:ext cx="876385" cy="30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79360" progId="Equation.DSMT4">
                  <p:embed/>
                </p:oleObj>
              </mc:Choice>
              <mc:Fallback>
                <p:oleObj name="Equation" r:id="rId3" imgW="812520" imgH="27936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3E4F599-FCD0-1BE4-DE6E-0A5BAE41E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016" y="698530"/>
                        <a:ext cx="876385" cy="30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46D2A84-108F-65FE-A0FD-B3FF4BA77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00274"/>
              </p:ext>
            </p:extLst>
          </p:nvPr>
        </p:nvGraphicFramePr>
        <p:xfrm>
          <a:off x="2743200" y="676437"/>
          <a:ext cx="1143001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15640" progId="Equation.DSMT4">
                  <p:embed/>
                </p:oleObj>
              </mc:Choice>
              <mc:Fallback>
                <p:oleObj name="Equation" r:id="rId5" imgW="609480" imgH="2156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846D2A84-108F-65FE-A0FD-B3FF4BA77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676437"/>
                        <a:ext cx="1143001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D5DF74D-D59B-D5DE-19DF-F02A3C24F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8551"/>
              </p:ext>
            </p:extLst>
          </p:nvPr>
        </p:nvGraphicFramePr>
        <p:xfrm>
          <a:off x="470547" y="1539800"/>
          <a:ext cx="1586854" cy="39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D5DF74D-D59B-D5DE-19DF-F02A3C24F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547" y="1539800"/>
                        <a:ext cx="1586854" cy="396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4B7237C2-3739-A4A9-65DB-A77406E1A3B8}"/>
              </a:ext>
            </a:extLst>
          </p:cNvPr>
          <p:cNvSpPr txBox="1"/>
          <p:nvPr/>
        </p:nvSpPr>
        <p:spPr>
          <a:xfrm>
            <a:off x="470547" y="2574886"/>
            <a:ext cx="516825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3169C2A-F408-6FD6-1203-A4E842950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2803"/>
              </p:ext>
            </p:extLst>
          </p:nvPr>
        </p:nvGraphicFramePr>
        <p:xfrm>
          <a:off x="2743199" y="2669688"/>
          <a:ext cx="1676401" cy="38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215640" progId="Equation.DSMT4">
                  <p:embed/>
                </p:oleObj>
              </mc:Choice>
              <mc:Fallback>
                <p:oleObj name="Equation" r:id="rId9" imgW="939600" imgH="2156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B3169C2A-F408-6FD6-1203-A4E842950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199" y="2669688"/>
                        <a:ext cx="1676401" cy="38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6E348F1-A363-08E3-2C31-80F373BF5A00}"/>
              </a:ext>
            </a:extLst>
          </p:cNvPr>
          <p:cNvSpPr txBox="1"/>
          <p:nvPr/>
        </p:nvSpPr>
        <p:spPr>
          <a:xfrm>
            <a:off x="2420724" y="2153029"/>
            <a:ext cx="1353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8575" y="8670"/>
            <a:ext cx="9046850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…, Bài 13. TÍNH CHẤT BA ĐƯỜNG CAO CỦA TAM GIÁC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E503DF0-E645-40C1-8D50-A8F79B2C9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44251"/>
              </p:ext>
            </p:extLst>
          </p:nvPr>
        </p:nvGraphicFramePr>
        <p:xfrm>
          <a:off x="1950571" y="1127845"/>
          <a:ext cx="940306" cy="36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342720" progId="Equation.DSMT4">
                  <p:embed/>
                </p:oleObj>
              </mc:Choice>
              <mc:Fallback>
                <p:oleObj name="Equation" r:id="rId11" imgW="876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0571" y="1127845"/>
                        <a:ext cx="940306" cy="367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00571" y="3400491"/>
            <a:ext cx="1203681" cy="13709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37530" y="3427705"/>
            <a:ext cx="1206270" cy="120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0770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/>
          <p:nvPr/>
        </p:nvSpPr>
        <p:spPr>
          <a:xfrm>
            <a:off x="656683" y="671107"/>
            <a:ext cx="4143917" cy="422654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6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9AE9767-8202-D203-BC68-2ADDE50926C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4FAFB"/>
              </a:clrFrom>
              <a:clrTo>
                <a:srgbClr val="F4FAFB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54023" y1="73333" x2="54023" y2="73333"/>
                        <a14:foregroundMark x1="58621" y1="73333" x2="58621" y2="73333"/>
                        <a14:foregroundMark x1="68966" y1="73333" x2="80460" y2="31111"/>
                        <a14:foregroundMark x1="66667" y1="40000" x2="66667" y2="40000"/>
                        <a14:foregroundMark x1="86207" y1="55556" x2="86207" y2="5555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33408" y="1342382"/>
            <a:ext cx="758669" cy="3924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8BF332B-4B48-6972-8984-E02500410612}"/>
                  </a:ext>
                </a:extLst>
              </p:cNvPr>
              <p:cNvSpPr txBox="1"/>
              <p:nvPr/>
            </p:nvSpPr>
            <p:spPr>
              <a:xfrm flipH="1">
                <a:off x="1692076" y="1342383"/>
                <a:ext cx="6023174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            (hình 133).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ê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ình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26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6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F8BF332B-4B48-6972-8984-E025004106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92076" y="1342383"/>
                <a:ext cx="6023174" cy="1292662"/>
              </a:xfrm>
              <a:prstGeom prst="rect">
                <a:avLst/>
              </a:prstGeom>
              <a:blipFill rotWithShape="1">
                <a:blip r:embed="rId5"/>
                <a:stretch>
                  <a:fillRect l="-1822" t="-4245" r="-3239" b="-108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69222F7-5307-3858-766B-5BCCC641D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46443"/>
              </p:ext>
            </p:extLst>
          </p:nvPr>
        </p:nvGraphicFramePr>
        <p:xfrm>
          <a:off x="2429112" y="1428467"/>
          <a:ext cx="931139" cy="31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79360" progId="Equation.DSMT4">
                  <p:embed/>
                </p:oleObj>
              </mc:Choice>
              <mc:Fallback>
                <p:oleObj name="Equation" r:id="rId6" imgW="81252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69222F7-5307-3858-766B-5BCCC641D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9112" y="1428467"/>
                        <a:ext cx="931139" cy="31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F963FFE2-3B14-773A-D029-BBEE19ADD3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8622" y="2141618"/>
            <a:ext cx="2207932" cy="2079121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E8B23080-B034-EB2A-E180-AEAE3EB6F3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68622" y="2141618"/>
            <a:ext cx="2207931" cy="210130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8575" y="8670"/>
            <a:ext cx="9046850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Bài 13. TÍNH CHẤT BA ĐƯỜNG CAO CỦA TAM GIÁ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65789" y="3106908"/>
            <a:ext cx="984081" cy="1123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67002" y="3105150"/>
            <a:ext cx="1049680" cy="1049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7787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340</TotalTime>
  <Words>1113</Words>
  <Application>Microsoft Office PowerPoint</Application>
  <PresentationFormat>On-screen Show (16:9)</PresentationFormat>
  <Paragraphs>153</Paragraphs>
  <Slides>31</Slides>
  <Notes>5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mbria Math</vt:lpstr>
      <vt:lpstr>Symbol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72</cp:revision>
  <dcterms:created xsi:type="dcterms:W3CDTF">2021-07-22T17:31:00Z</dcterms:created>
  <dcterms:modified xsi:type="dcterms:W3CDTF">2023-06-05T20:01:16Z</dcterms:modified>
</cp:coreProperties>
</file>